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3985" w:rsidRPr="009263ED" w:rsidRDefault="00D53985" w:rsidP="00D53985">
      <w:pPr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  <w:r w:rsidRPr="009263ED">
        <w:rPr>
          <w:rFonts w:ascii="Times New Roman" w:hAnsi="Times New Roman" w:cs="Times New Roman"/>
          <w:b/>
          <w:color w:val="FF0000"/>
          <w:sz w:val="26"/>
          <w:szCs w:val="26"/>
        </w:rPr>
        <w:t>ĐẠI SỐ</w:t>
      </w:r>
    </w:p>
    <w:p w:rsidR="00622AFF" w:rsidRPr="009263ED" w:rsidRDefault="005154B8" w:rsidP="005154B8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proofErr w:type="spellStart"/>
      <w:r w:rsidRPr="009263ED">
        <w:rPr>
          <w:rFonts w:ascii="Times New Roman" w:hAnsi="Times New Roman" w:cs="Times New Roman"/>
          <w:b/>
          <w:color w:val="FF0000"/>
          <w:sz w:val="26"/>
          <w:szCs w:val="26"/>
        </w:rPr>
        <w:t>Bài</w:t>
      </w:r>
      <w:proofErr w:type="spellEnd"/>
      <w:r w:rsidRPr="009263ED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1: KHÁI NIỆM VỀ BIỂU THỨC ĐẠI SỐ</w:t>
      </w:r>
    </w:p>
    <w:p w:rsidR="005154B8" w:rsidRPr="009263ED" w:rsidRDefault="005154B8" w:rsidP="005154B8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154B8" w:rsidRPr="005154B8" w:rsidRDefault="005154B8" w:rsidP="005154B8">
      <w:pPr>
        <w:spacing w:after="0" w:line="330" w:lineRule="atLeast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u w:val="single"/>
        </w:rPr>
      </w:pPr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 xml:space="preserve">1.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Khái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niệm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về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biểu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thức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đại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số</w:t>
      </w:r>
      <w:proofErr w:type="spellEnd"/>
    </w:p>
    <w:p w:rsidR="005154B8" w:rsidRPr="005154B8" w:rsidRDefault="005154B8" w:rsidP="005154B8">
      <w:pPr>
        <w:spacing w:after="0" w:line="330" w:lineRule="atLeast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hữ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ao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gồm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phép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oá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ộ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rừ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hâ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chia,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â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ê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ũy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ừa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khô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ỉ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rê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hữ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m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ò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ể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rê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hữ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ữ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ạ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o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gọ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9263ED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biểu</w:t>
      </w:r>
      <w:proofErr w:type="spellEnd"/>
      <w:r w:rsidRPr="009263ED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thức</w:t>
      </w:r>
      <w:proofErr w:type="spellEnd"/>
      <w:r w:rsidRPr="009263ED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đại</w:t>
      </w:r>
      <w:proofErr w:type="spellEnd"/>
      <w:r w:rsidRPr="009263ED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</w:rPr>
        <w:t>số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5154B8" w:rsidRPr="005154B8" w:rsidRDefault="005154B8" w:rsidP="005154B8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ạ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</w:p>
    <w:p w:rsidR="005154B8" w:rsidRPr="005154B8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+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hữ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ữ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ạ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o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ùy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ý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gọ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biến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số</w:t>
      </w:r>
      <w:proofErr w:type="spellEnd"/>
    </w:p>
    <w:p w:rsidR="005154B8" w:rsidRPr="005154B8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+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hữ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ữ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ạ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o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xá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ịnh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gọ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hằng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số</w:t>
      </w:r>
      <w:proofErr w:type="spellEnd"/>
    </w:p>
    <w:p w:rsidR="005154B8" w:rsidRPr="005154B8" w:rsidRDefault="005154B8" w:rsidP="005154B8">
      <w:pPr>
        <w:spacing w:after="180" w:line="330" w:lineRule="atLeast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Ví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dụ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:rsidR="005154B8" w:rsidRPr="005154B8" w:rsidRDefault="005154B8" w:rsidP="005154B8">
      <w:pPr>
        <w:spacing w:after="0" w:line="330" w:lineRule="atLeast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2x  − 5 ; ax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>2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+  </w:t>
      </w:r>
      <w:proofErr w:type="spell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bx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+ c;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x+11</m:t>
            </m:r>
          </m:den>
        </m:f>
      </m:oMath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;</w:t>
      </w: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...</w:t>
      </w:r>
    </w:p>
    <w:p w:rsidR="005154B8" w:rsidRPr="005154B8" w:rsidRDefault="005154B8" w:rsidP="005154B8">
      <w:pPr>
        <w:spacing w:after="0" w:line="330" w:lineRule="atLeast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u w:val="single"/>
        </w:rPr>
      </w:pP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Chú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 xml:space="preserve"> ý:</w:t>
      </w:r>
    </w:p>
    <w:p w:rsidR="005154B8" w:rsidRPr="005154B8" w:rsidRDefault="005154B8" w:rsidP="005154B8">
      <w:pPr>
        <w:spacing w:after="180" w:line="330" w:lineRule="atLeast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- 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ạ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vì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ữ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ạ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o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ê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kh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ự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hiệ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phép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oá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rê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ữ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ta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ể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áp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dụ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hữ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ất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quy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ắ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phép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oá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rê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5154B8" w:rsidRPr="009263ED" w:rsidRDefault="005154B8" w:rsidP="005154B8">
      <w:pPr>
        <w:spacing w:after="180" w:line="330" w:lineRule="atLeast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ạ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ứa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iế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ở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mẫ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xá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ịnh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kh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mẫ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khá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0</w:t>
      </w:r>
    </w:p>
    <w:p w:rsidR="005154B8" w:rsidRPr="009263ED" w:rsidRDefault="005154B8" w:rsidP="005154B8">
      <w:pPr>
        <w:spacing w:after="180" w:line="330" w:lineRule="atLeast"/>
        <w:jc w:val="both"/>
        <w:rPr>
          <w:rFonts w:ascii="Times New Roman" w:eastAsia="Times New Roman" w:hAnsi="Times New Roman" w:cs="Times New Roman"/>
          <w:b/>
          <w:color w:val="2E74B5" w:themeColor="accent1" w:themeShade="BF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b/>
          <w:color w:val="2E74B5" w:themeColor="accent1" w:themeShade="BF"/>
          <w:sz w:val="26"/>
          <w:szCs w:val="26"/>
        </w:rPr>
        <w:t>?2/SGK/25</w:t>
      </w:r>
    </w:p>
    <w:p w:rsidR="005154B8" w:rsidRPr="005154B8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Gọ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iề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rộ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hình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ữ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hật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: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a(cm)</w:t>
      </w:r>
    </w:p>
    <w:p w:rsidR="005154B8" w:rsidRPr="005154B8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Do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iề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dà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hình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ữ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hật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: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a+2(cm)</w:t>
      </w:r>
    </w:p>
    <w:p w:rsidR="005154B8" w:rsidRPr="009263ED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</w:pP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ị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ích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hình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ữ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hật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iề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dà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hơ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hiề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rộ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2(cm)</w:t>
      </w: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: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a.(a+2) cm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>2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.</w:t>
      </w:r>
    </w:p>
    <w:p w:rsidR="005154B8" w:rsidRPr="009263ED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b/>
          <w:color w:val="2E74B5" w:themeColor="accent1" w:themeShade="BF"/>
          <w:sz w:val="26"/>
          <w:szCs w:val="26"/>
          <w:bdr w:val="none" w:sz="0" w:space="0" w:color="auto" w:frame="1"/>
        </w:rPr>
      </w:pPr>
      <w:r w:rsidRPr="009263ED">
        <w:rPr>
          <w:rFonts w:ascii="Times New Roman" w:eastAsia="Times New Roman" w:hAnsi="Times New Roman" w:cs="Times New Roman"/>
          <w:b/>
          <w:color w:val="2E74B5" w:themeColor="accent1" w:themeShade="BF"/>
          <w:sz w:val="26"/>
          <w:szCs w:val="26"/>
          <w:bdr w:val="none" w:sz="0" w:space="0" w:color="auto" w:frame="1"/>
        </w:rPr>
        <w:t>?3/SGK/25</w:t>
      </w:r>
    </w:p>
    <w:p w:rsidR="005154B8" w:rsidRPr="005154B8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Sử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dụ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ô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: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S=v.t</w:t>
      </w:r>
    </w:p>
    <w:p w:rsidR="005154B8" w:rsidRPr="005154B8" w:rsidRDefault="005154B8" w:rsidP="005154B8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:rsidR="005154B8" w:rsidRPr="005154B8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S</w:t>
      </w: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quã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ờ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gia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t</w:t>
      </w:r>
    </w:p>
    <w:p w:rsidR="005154B8" w:rsidRPr="005154B8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v</w:t>
      </w: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vậ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ốc</w:t>
      </w:r>
      <w:proofErr w:type="spellEnd"/>
    </w:p>
    <w:p w:rsidR="005154B8" w:rsidRPr="005154B8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t</w:t>
      </w: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ờ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gian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5154B8" w:rsidRPr="005154B8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Quã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gườ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ộ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: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5.x</w:t>
      </w: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(km)</w:t>
      </w:r>
    </w:p>
    <w:p w:rsidR="005154B8" w:rsidRPr="005154B8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Quã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gườ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ằ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ôtô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: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35.y</w:t>
      </w:r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(km)</w:t>
      </w:r>
    </w:p>
    <w:p w:rsidR="005154B8" w:rsidRPr="009263ED" w:rsidRDefault="005154B8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ạ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hị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tổ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quã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ường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người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: </w:t>
      </w:r>
      <w:proofErr w:type="gram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5.x+35.y</w:t>
      </w:r>
      <w:proofErr w:type="gramEnd"/>
      <w:r w:rsidRPr="005154B8">
        <w:rPr>
          <w:rFonts w:ascii="Times New Roman" w:eastAsia="Times New Roman" w:hAnsi="Times New Roman" w:cs="Times New Roman"/>
          <w:color w:val="000000"/>
          <w:sz w:val="26"/>
          <w:szCs w:val="26"/>
        </w:rPr>
        <w:t> (km). </w:t>
      </w:r>
    </w:p>
    <w:p w:rsidR="002E3F84" w:rsidRPr="009263ED" w:rsidRDefault="002E3F84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2E3F84" w:rsidRPr="009263ED" w:rsidRDefault="002E3F84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2E3F84" w:rsidRPr="009263ED" w:rsidRDefault="002E3F84" w:rsidP="008D26C5">
      <w:pPr>
        <w:spacing w:after="0" w:line="330" w:lineRule="atLeast"/>
        <w:jc w:val="center"/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</w:pPr>
      <w:proofErr w:type="spellStart"/>
      <w:r w:rsidRPr="009263ED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>Bài</w:t>
      </w:r>
      <w:proofErr w:type="spellEnd"/>
      <w:r w:rsidRPr="009263ED">
        <w:rPr>
          <w:rFonts w:ascii="Times New Roman" w:eastAsia="Times New Roman" w:hAnsi="Times New Roman" w:cs="Times New Roman"/>
          <w:b/>
          <w:color w:val="FF0000"/>
          <w:sz w:val="26"/>
          <w:szCs w:val="26"/>
        </w:rPr>
        <w:t xml:space="preserve"> 2: GIÁ TRỊ CỦA MỘT BIỂU THỨC ĐẠI SỐ</w:t>
      </w:r>
    </w:p>
    <w:p w:rsidR="002E3F84" w:rsidRPr="009263ED" w:rsidRDefault="002E3F84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2E3F84" w:rsidRPr="002E3F84" w:rsidRDefault="002E3F84" w:rsidP="002E3F8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lastRenderedPageBreak/>
        <w:t>Để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rị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đại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a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ự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hiện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bướ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:rsidR="002E3F84" w:rsidRPr="002E3F84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+ 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Bước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1:</w:t>
      </w: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ay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hữ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bởi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rị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đã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ho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hú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ý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rường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hợp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phải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đặt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dấu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ngoặ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).</w:t>
      </w:r>
    </w:p>
    <w:p w:rsidR="002E3F84" w:rsidRPr="002E3F84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+ 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Bước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2:</w:t>
      </w: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ự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hiện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phép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hú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ý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đến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ứ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ự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ự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hiện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phép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: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ự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hiện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phép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lũy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ừa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rồi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đến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phép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nhân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chia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phép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ộng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rừ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).</w:t>
      </w:r>
    </w:p>
    <w:p w:rsidR="002E3F84" w:rsidRPr="002E3F84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Ví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dụ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: 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rị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x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>2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y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>3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+ </w:t>
      </w:r>
      <w:proofErr w:type="spell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xy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 </w:t>
      </w:r>
      <w:proofErr w:type="spell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tại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x = 1 </w:t>
      </w:r>
      <w:proofErr w:type="spell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và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y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2</m:t>
            </m:r>
          </m:den>
        </m:f>
      </m:oMath>
    </w:p>
    <w:p w:rsidR="002E3F84" w:rsidRPr="002E3F84" w:rsidRDefault="002E3F84" w:rsidP="002E3F8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Giải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:rsidR="002E3F84" w:rsidRPr="002E3F84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a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ay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x=1</w:t>
      </w: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y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2</m:t>
            </m:r>
          </m:den>
        </m:f>
      </m:oMath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vào biểu thức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x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>2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y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>3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+ </w:t>
      </w:r>
      <w:proofErr w:type="spell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xy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a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: 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1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>2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.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6"/>
                    <w:szCs w:val="26"/>
                    <w:bdr w:val="none" w:sz="0" w:space="0" w:color="auto" w:frame="1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6"/>
                    <w:szCs w:val="26"/>
                    <w:bdr w:val="none" w:sz="0" w:space="0" w:color="auto" w:frame="1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6"/>
                    <w:szCs w:val="26"/>
                    <w:bdr w:val="none" w:sz="0" w:space="0" w:color="auto" w:frame="1"/>
                  </w:rPr>
                  <m:t>2</m:t>
                </m:r>
              </m:den>
            </m:f>
          </m:e>
        </m:d>
      </m:oMath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>3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+1.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2</m:t>
            </m:r>
          </m:den>
        </m:f>
      </m:oMath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8</m:t>
            </m:r>
          </m:den>
        </m:f>
      </m:oMath>
    </w:p>
    <w:p w:rsidR="002E3F84" w:rsidRPr="002E3F84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Vậy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rị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đã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ho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ại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x=1 </w:t>
      </w:r>
      <w:proofErr w:type="spell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và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y 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2</m:t>
            </m:r>
          </m:den>
        </m:f>
      </m:oMath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là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8</m:t>
            </m:r>
          </m:den>
        </m:f>
      </m:oMath>
    </w:p>
    <w:p w:rsidR="002E3F84" w:rsidRPr="009263ED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>*</w:t>
      </w:r>
      <w:proofErr w:type="spell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>Áp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>dụng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:rsidR="008D26C5" w:rsidRPr="009263ED" w:rsidRDefault="008D26C5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hAnsi="Times New Roman" w:cs="Times New Roman"/>
          <w:b/>
          <w:color w:val="2E74B5" w:themeColor="accent1" w:themeShade="BF"/>
          <w:sz w:val="26"/>
          <w:szCs w:val="26"/>
          <w:shd w:val="clear" w:color="auto" w:fill="FFFFFF"/>
        </w:rPr>
        <w:t>?1/</w:t>
      </w:r>
      <w:proofErr w:type="spellStart"/>
      <w:r w:rsidRPr="009263ED">
        <w:rPr>
          <w:rFonts w:ascii="Times New Roman" w:hAnsi="Times New Roman" w:cs="Times New Roman"/>
          <w:b/>
          <w:color w:val="2E74B5" w:themeColor="accent1" w:themeShade="BF"/>
          <w:sz w:val="26"/>
          <w:szCs w:val="26"/>
          <w:shd w:val="clear" w:color="auto" w:fill="FFFFFF"/>
        </w:rPr>
        <w:t>sgk</w:t>
      </w:r>
      <w:proofErr w:type="spellEnd"/>
      <w:r w:rsidRPr="009263ED">
        <w:rPr>
          <w:rFonts w:ascii="Times New Roman" w:hAnsi="Times New Roman" w:cs="Times New Roman"/>
          <w:b/>
          <w:color w:val="2E74B5" w:themeColor="accent1" w:themeShade="BF"/>
          <w:sz w:val="26"/>
          <w:szCs w:val="26"/>
          <w:shd w:val="clear" w:color="auto" w:fill="FFFFFF"/>
        </w:rPr>
        <w:t xml:space="preserve"> </w:t>
      </w:r>
      <w:r w:rsidR="00A31DC8" w:rsidRPr="009263ED">
        <w:rPr>
          <w:rFonts w:ascii="Times New Roman" w:hAnsi="Times New Roman" w:cs="Times New Roman"/>
          <w:b/>
          <w:color w:val="2E74B5" w:themeColor="accent1" w:themeShade="BF"/>
          <w:sz w:val="26"/>
          <w:szCs w:val="26"/>
          <w:shd w:val="clear" w:color="auto" w:fill="FFFFFF"/>
        </w:rPr>
        <w:t>/</w:t>
      </w:r>
      <w:r w:rsidRPr="009263ED">
        <w:rPr>
          <w:rFonts w:ascii="Times New Roman" w:hAnsi="Times New Roman" w:cs="Times New Roman"/>
          <w:b/>
          <w:color w:val="2E74B5" w:themeColor="accent1" w:themeShade="BF"/>
          <w:sz w:val="26"/>
          <w:szCs w:val="26"/>
          <w:shd w:val="clear" w:color="auto" w:fill="FFFFFF"/>
        </w:rPr>
        <w:t>28:</w:t>
      </w:r>
      <w:r w:rsidRPr="009263ED">
        <w:rPr>
          <w:rFonts w:ascii="Times New Roman" w:hAnsi="Times New Roman" w:cs="Times New Roman"/>
          <w:color w:val="2E74B5" w:themeColor="accent1" w:themeShade="BF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ính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á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ị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ủa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iểu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ức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3x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>2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−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9x</w:t>
      </w:r>
      <w:r w:rsidRPr="009263ED">
        <w:rPr>
          <w:rStyle w:val="mjxassistivemathml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ại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x=1</w:t>
      </w:r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và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ại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x=13</w:t>
      </w:r>
      <w:r w:rsidRPr="009263ED">
        <w:rPr>
          <w:rStyle w:val="mjxassistivemathml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</w:p>
    <w:p w:rsidR="002E3F84" w:rsidRPr="002E3F84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ay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x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=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1</w:t>
      </w: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vào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rên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ta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:rsidR="002E3F84" w:rsidRPr="002E3F84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3.1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>2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−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 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9.1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=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3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– 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9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proofErr w:type="gram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=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 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−</w:t>
      </w:r>
      <w:proofErr w:type="gram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6</w:t>
      </w:r>
    </w:p>
    <w:p w:rsidR="002E3F84" w:rsidRPr="002E3F84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Vậy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rị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3x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>2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−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9x</w:t>
      </w: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ại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x=1</w:t>
      </w: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−6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.</w:t>
      </w:r>
    </w:p>
    <w:p w:rsidR="002E3F84" w:rsidRPr="002E3F84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ay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x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=</w:t>
      </w:r>
      <m:oMath>
        <m:r>
          <w:rPr>
            <w:rFonts w:ascii="Cambria Math" w:eastAsia="Times New Roman" w:hAnsi="Cambria Math" w:cs="Times New Roman"/>
            <w:color w:val="000000"/>
            <w:sz w:val="26"/>
            <w:szCs w:val="26"/>
            <w:bdr w:val="none" w:sz="0" w:space="0" w:color="auto" w:frame="1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 xml:space="preserve"> 3</m:t>
            </m:r>
          </m:den>
        </m:f>
      </m:oMath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vào biểu thức trên, ta có:</w:t>
      </w:r>
    </w:p>
    <w:p w:rsidR="002E3F84" w:rsidRPr="002E3F84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3.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6"/>
                    <w:szCs w:val="26"/>
                    <w:bdr w:val="none" w:sz="0" w:space="0" w:color="auto" w:frame="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6"/>
                        <w:szCs w:val="26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6"/>
                        <w:szCs w:val="26"/>
                        <w:bdr w:val="none" w:sz="0" w:space="0" w:color="auto" w:frame="1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6"/>
                        <w:szCs w:val="26"/>
                        <w:bdr w:val="none" w:sz="0" w:space="0" w:color="auto" w:frame="1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2</m:t>
            </m:r>
          </m:sup>
        </m:sSup>
      </m:oMath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−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9.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3</m:t>
            </m:r>
          </m:den>
        </m:f>
      </m:oMath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-8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3</m:t>
            </m:r>
          </m:den>
        </m:f>
      </m:oMath>
    </w:p>
    <w:p w:rsidR="002E3F84" w:rsidRPr="009263ED" w:rsidRDefault="002E3F84" w:rsidP="002E3F8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Vậy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giá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rị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biểu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thức</w:t>
      </w:r>
      <w:proofErr w:type="spellEnd"/>
      <w:r w:rsidRPr="002E3F8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3x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perscript"/>
        </w:rPr>
        <w:t xml:space="preserve">2 </w:t>
      </w:r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– 9x  </w:t>
      </w:r>
      <w:proofErr w:type="spellStart"/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>tại</w:t>
      </w:r>
      <w:proofErr w:type="spellEnd"/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x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</w:rPr>
              <m:t>3</m:t>
            </m:r>
          </m:den>
        </m:f>
      </m:oMath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="008D26C5"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</w:rPr>
              <m:t>-8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</w:rPr>
              <m:t>3</m:t>
            </m:r>
          </m:den>
        </m:f>
      </m:oMath>
    </w:p>
    <w:p w:rsidR="008D26C5" w:rsidRPr="009263ED" w:rsidRDefault="008D26C5" w:rsidP="002E3F84">
      <w:pPr>
        <w:spacing w:after="0" w:line="330" w:lineRule="atLeast"/>
        <w:rPr>
          <w:rFonts w:ascii="Times New Roman" w:eastAsia="Times New Roman" w:hAnsi="Times New Roman" w:cs="Times New Roman"/>
          <w:color w:val="833C0B" w:themeColor="accent2" w:themeShade="8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833C0B" w:themeColor="accent2" w:themeShade="80"/>
          <w:sz w:val="26"/>
          <w:szCs w:val="26"/>
        </w:rPr>
        <w:t>*BTVN: 6, 7, 9/</w:t>
      </w:r>
      <w:proofErr w:type="spellStart"/>
      <w:r w:rsidRPr="009263ED">
        <w:rPr>
          <w:rFonts w:ascii="Times New Roman" w:eastAsia="Times New Roman" w:hAnsi="Times New Roman" w:cs="Times New Roman"/>
          <w:color w:val="833C0B" w:themeColor="accent2" w:themeShade="80"/>
          <w:sz w:val="26"/>
          <w:szCs w:val="26"/>
        </w:rPr>
        <w:t>sgk</w:t>
      </w:r>
      <w:proofErr w:type="spellEnd"/>
      <w:r w:rsidRPr="009263ED">
        <w:rPr>
          <w:rFonts w:ascii="Times New Roman" w:eastAsia="Times New Roman" w:hAnsi="Times New Roman" w:cs="Times New Roman"/>
          <w:color w:val="833C0B" w:themeColor="accent2" w:themeShade="80"/>
          <w:sz w:val="26"/>
          <w:szCs w:val="26"/>
        </w:rPr>
        <w:t>/28+29</w:t>
      </w:r>
      <w:r w:rsidR="00A31DC8" w:rsidRPr="009263ED">
        <w:rPr>
          <w:rFonts w:ascii="Times New Roman" w:eastAsia="Times New Roman" w:hAnsi="Times New Roman" w:cs="Times New Roman"/>
          <w:color w:val="833C0B" w:themeColor="accent2" w:themeShade="80"/>
          <w:sz w:val="26"/>
          <w:szCs w:val="26"/>
        </w:rPr>
        <w:t>.</w:t>
      </w:r>
    </w:p>
    <w:p w:rsidR="00A31DC8" w:rsidRPr="009263ED" w:rsidRDefault="00A31DC8" w:rsidP="002E3F84">
      <w:pPr>
        <w:spacing w:after="0" w:line="330" w:lineRule="atLeast"/>
        <w:rPr>
          <w:rFonts w:ascii="Times New Roman" w:eastAsia="Times New Roman" w:hAnsi="Times New Roman" w:cs="Times New Roman"/>
          <w:color w:val="833C0B" w:themeColor="accent2" w:themeShade="80"/>
          <w:sz w:val="26"/>
          <w:szCs w:val="26"/>
        </w:rPr>
      </w:pPr>
    </w:p>
    <w:p w:rsidR="00D53985" w:rsidRPr="009263ED" w:rsidRDefault="00D53985" w:rsidP="002E3F84">
      <w:pPr>
        <w:spacing w:after="0" w:line="330" w:lineRule="atLeast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 xml:space="preserve">HÌNH HỌC: </w:t>
      </w:r>
    </w:p>
    <w:p w:rsidR="001171A4" w:rsidRPr="009263ED" w:rsidRDefault="001171A4" w:rsidP="001171A4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263ED">
        <w:rPr>
          <w:rFonts w:ascii="Times New Roman" w:hAnsi="Times New Roman" w:cs="Times New Roman"/>
          <w:b/>
          <w:sz w:val="26"/>
          <w:szCs w:val="26"/>
        </w:rPr>
        <w:t>CÁC TRƯỜNG HỢP BẰNG NHAU CỦA</w:t>
      </w:r>
    </w:p>
    <w:p w:rsidR="001171A4" w:rsidRPr="009263ED" w:rsidRDefault="001171A4" w:rsidP="001171A4">
      <w:pPr>
        <w:spacing w:after="0" w:line="330" w:lineRule="atLeast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263ED">
        <w:rPr>
          <w:rFonts w:ascii="Times New Roman" w:hAnsi="Times New Roman" w:cs="Times New Roman"/>
          <w:b/>
          <w:sz w:val="26"/>
          <w:szCs w:val="26"/>
        </w:rPr>
        <w:t>TAM GIÁC VUÔNG- LUYỆN TẬP</w:t>
      </w:r>
    </w:p>
    <w:p w:rsidR="001171A4" w:rsidRPr="009263ED" w:rsidRDefault="001171A4" w:rsidP="001171A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</w:pPr>
      <w:r w:rsidRPr="009263ED"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  <w:t>Các trường hợp bằ</w:t>
      </w:r>
      <w:r w:rsidRPr="009263ED"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  <w:t>ng nhau</w:t>
      </w:r>
      <w:r w:rsidRPr="009263ED"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  <w:t xml:space="preserve"> về tam giác vuông</w:t>
      </w:r>
      <w:r w:rsidRPr="009263ED"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  <w:t>: ( 4 TH)</w:t>
      </w:r>
    </w:p>
    <w:p w:rsidR="001171A4" w:rsidRPr="009263ED" w:rsidRDefault="001171A4" w:rsidP="001171A4">
      <w:pPr>
        <w:pStyle w:val="ListParagraph"/>
        <w:rPr>
          <w:rFonts w:ascii="Times New Roman" w:hAnsi="Times New Roman" w:cs="Times New Roman"/>
          <w:b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b/>
          <w:sz w:val="26"/>
          <w:szCs w:val="26"/>
          <w:lang w:val="nl-NL" w:eastAsia="vi-VN"/>
        </w:rPr>
        <w:t>+ Cạnh huyền-góc nhọn</w:t>
      </w:r>
    </w:p>
    <w:p w:rsidR="001171A4" w:rsidRPr="009263ED" w:rsidRDefault="001171A4" w:rsidP="001171A4">
      <w:pPr>
        <w:pStyle w:val="ListParagraph"/>
        <w:rPr>
          <w:rFonts w:ascii="Times New Roman" w:hAnsi="Times New Roman" w:cs="Times New Roman"/>
          <w:b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b/>
          <w:sz w:val="26"/>
          <w:szCs w:val="26"/>
          <w:lang w:val="nl-NL" w:eastAsia="vi-VN"/>
        </w:rPr>
        <w:t>+ Cạnh huyền- cạnh góc vuông</w:t>
      </w:r>
    </w:p>
    <w:p w:rsidR="001171A4" w:rsidRPr="009263ED" w:rsidRDefault="001171A4" w:rsidP="001171A4">
      <w:pPr>
        <w:pStyle w:val="ListParagraph"/>
        <w:rPr>
          <w:rFonts w:ascii="Times New Roman" w:hAnsi="Times New Roman" w:cs="Times New Roman"/>
          <w:b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b/>
          <w:sz w:val="26"/>
          <w:szCs w:val="26"/>
          <w:lang w:val="nl-NL" w:eastAsia="vi-VN"/>
        </w:rPr>
        <w:t>+ Cạnh góc vuông- cạnh góc vuông</w:t>
      </w:r>
    </w:p>
    <w:p w:rsidR="001171A4" w:rsidRPr="009263ED" w:rsidRDefault="001171A4" w:rsidP="001171A4">
      <w:pPr>
        <w:pStyle w:val="ListParagraph"/>
        <w:rPr>
          <w:rFonts w:ascii="Times New Roman" w:hAnsi="Times New Roman" w:cs="Times New Roman"/>
          <w:b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b/>
          <w:sz w:val="26"/>
          <w:szCs w:val="26"/>
          <w:lang w:val="nl-NL" w:eastAsia="vi-VN"/>
        </w:rPr>
        <w:t>+ Cạnh góc vuông – góc nhọn kề.</w:t>
      </w:r>
    </w:p>
    <w:p w:rsidR="001171A4" w:rsidRPr="009263ED" w:rsidRDefault="001171A4" w:rsidP="001171A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b/>
          <w:sz w:val="26"/>
          <w:szCs w:val="26"/>
          <w:lang w:val="nl-NL" w:eastAsia="vi-VN"/>
        </w:rPr>
        <w:t>Áp dụng:</w:t>
      </w:r>
    </w:p>
    <w:p w:rsidR="001171A4" w:rsidRPr="009263ED" w:rsidRDefault="001171A4" w:rsidP="001171A4">
      <w:pPr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</w:pPr>
      <w:r w:rsidRPr="009263ED"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  <w:t xml:space="preserve">Bài 66 sgk/137 : 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>+</w:t>
      </w:r>
      <w:r w:rsidRPr="009263ED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.4pt;height:12.6pt" o:ole="">
            <v:imagedata r:id="rId5" o:title=""/>
          </v:shape>
          <o:OLEObject Type="Embed" ProgID="Equation.DSMT4" ShapeID="_x0000_i1029" DrawAspect="Content" ObjectID="_1707588744" r:id="rId6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ADM = </w:t>
      </w:r>
      <w:r w:rsidRPr="009263ED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60">
          <v:shape id="_x0000_i1030" type="#_x0000_t75" style="width:11.4pt;height:12.6pt" o:ole="">
            <v:imagedata r:id="rId7" o:title=""/>
          </v:shape>
          <o:OLEObject Type="Embed" ProgID="Equation.DSMT4" ShapeID="_x0000_i1030" DrawAspect="Content" ObjectID="_1707588745" r:id="rId8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AEM Vì 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 AM cạnh chung ; </w:t>
      </w:r>
      <w:r w:rsidRPr="009263ED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419" w:dyaOrig="340">
          <v:shape id="_x0000_i1031" type="#_x0000_t75" style="width:70.8pt;height:16.8pt" o:ole="">
            <v:imagedata r:id="rId9" o:title=""/>
          </v:shape>
          <o:OLEObject Type="Embed" ProgID="Equation.DSMT4" ShapeID="_x0000_i1031" DrawAspect="Content" ObjectID="_1707588746" r:id="rId10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 (gt) 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+ Từ : </w:t>
      </w:r>
      <w:r w:rsidRPr="009263ED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60">
          <v:shape id="_x0000_i1032" type="#_x0000_t75" style="width:11.4pt;height:12.6pt" o:ole="">
            <v:imagedata r:id="rId5" o:title=""/>
          </v:shape>
          <o:OLEObject Type="Embed" ProgID="Equation.DSMT4" ShapeID="_x0000_i1032" DrawAspect="Content" ObjectID="_1707588747" r:id="rId11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ADM = </w:t>
      </w:r>
      <w:r w:rsidRPr="009263ED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60">
          <v:shape id="_x0000_i1033" type="#_x0000_t75" style="width:11.4pt;height:12.6pt" o:ole="">
            <v:imagedata r:id="rId7" o:title=""/>
          </v:shape>
          <o:OLEObject Type="Embed" ProgID="Equation.DSMT4" ShapeID="_x0000_i1033" DrawAspect="Content" ObjectID="_1707588748" r:id="rId12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AEM</w:t>
      </w:r>
    </w:p>
    <w:p w:rsidR="001171A4" w:rsidRPr="009263ED" w:rsidRDefault="001171A4" w:rsidP="001171A4">
      <w:pPr>
        <w:ind w:left="720"/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nên DM = EM ( 2 cạnh tương ứng ) 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lastRenderedPageBreak/>
        <w:t xml:space="preserve">=&gt; </w:t>
      </w:r>
      <w:r w:rsidRPr="009263ED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60">
          <v:shape id="_x0000_i1034" type="#_x0000_t75" style="width:11.4pt;height:12.6pt" o:ole="">
            <v:imagedata r:id="rId13" o:title=""/>
          </v:shape>
          <o:OLEObject Type="Embed" ProgID="Equation.DSMT4" ShapeID="_x0000_i1034" DrawAspect="Content" ObjectID="_1707588749" r:id="rId14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DBM = </w:t>
      </w:r>
      <w:r w:rsidRPr="009263ED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60">
          <v:shape id="_x0000_i1035" type="#_x0000_t75" style="width:11.4pt;height:12.6pt" o:ole="">
            <v:imagedata r:id="rId15" o:title=""/>
          </v:shape>
          <o:OLEObject Type="Embed" ProgID="Equation.DSMT4" ShapeID="_x0000_i1035" DrawAspect="Content" ObjectID="_1707588750" r:id="rId16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ECM (cạnh huyền – cạnh góc vuông) Vì MB = MC ( GT) ,     DM = EM 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+ </w:t>
      </w:r>
      <w:r w:rsidRPr="009263ED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60">
          <v:shape id="_x0000_i1036" type="#_x0000_t75" style="width:11.4pt;height:12.6pt" o:ole="">
            <v:imagedata r:id="rId17" o:title=""/>
          </v:shape>
          <o:OLEObject Type="Embed" ProgID="Equation.DSMT4" ShapeID="_x0000_i1036" DrawAspect="Content" ObjectID="_1707588751" r:id="rId18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ABM = </w:t>
      </w:r>
      <w:r w:rsidRPr="009263ED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60">
          <v:shape id="_x0000_i1037" type="#_x0000_t75" style="width:11.4pt;height:12.6pt" o:ole="">
            <v:imagedata r:id="rId19" o:title=""/>
          </v:shape>
          <o:OLEObject Type="Embed" ProgID="Equation.DSMT4" ShapeID="_x0000_i1037" DrawAspect="Content" ObjectID="_1707588752" r:id="rId20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ACM ( c – c – c ) 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Vì AM chung;      MB = MC ( GT) 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Ta lại có AD = AE ( câu a) 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             DB = EC  ( câu b) </w:t>
      </w:r>
    </w:p>
    <w:p w:rsidR="001171A4" w:rsidRPr="009263ED" w:rsidRDefault="001171A4" w:rsidP="001171A4">
      <w:pPr>
        <w:pStyle w:val="Subtitle"/>
        <w:jc w:val="left"/>
        <w:rPr>
          <w:rFonts w:ascii="Times New Roman" w:hAnsi="Times New Roman"/>
          <w:b w:val="0"/>
          <w:szCs w:val="26"/>
          <w:lang w:val="nl-NL" w:eastAsia="vi-VN"/>
        </w:rPr>
      </w:pPr>
      <w:r w:rsidRPr="009263ED">
        <w:rPr>
          <w:rFonts w:ascii="Times New Roman" w:hAnsi="Times New Roman"/>
          <w:szCs w:val="26"/>
          <w:lang w:val="nl-NL" w:eastAsia="vi-VN"/>
        </w:rPr>
        <w:t>Suy ra AB = AC</w:t>
      </w:r>
    </w:p>
    <w:p w:rsidR="001171A4" w:rsidRPr="009263ED" w:rsidRDefault="001171A4" w:rsidP="001171A4">
      <w:pPr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</w:pPr>
      <w:r w:rsidRPr="009263ED">
        <w:rPr>
          <w:rFonts w:ascii="Times New Roman" w:hAnsi="Times New Roman" w:cs="Times New Roman"/>
          <w:b/>
          <w:i/>
          <w:noProof/>
          <w:sz w:val="26"/>
          <w:szCs w:val="26"/>
          <w:u w:val="singl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59150</wp:posOffset>
            </wp:positionH>
            <wp:positionV relativeFrom="paragraph">
              <wp:posOffset>116205</wp:posOffset>
            </wp:positionV>
            <wp:extent cx="1399540" cy="14573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263ED"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  <w:t>Bài 65  sgk/137:</w:t>
      </w:r>
    </w:p>
    <w:p w:rsidR="001171A4" w:rsidRPr="009263ED" w:rsidRDefault="001171A4" w:rsidP="001171A4">
      <w:pPr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</w:pPr>
      <w:r w:rsidRPr="009263ED"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  <w:t xml:space="preserve">      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3"/>
        <w:gridCol w:w="3034"/>
      </w:tblGrid>
      <w:tr w:rsidR="001171A4" w:rsidRPr="009263ED" w:rsidTr="003E085E">
        <w:tc>
          <w:tcPr>
            <w:tcW w:w="563" w:type="dxa"/>
            <w:shd w:val="clear" w:color="auto" w:fill="auto"/>
          </w:tcPr>
          <w:p w:rsidR="001171A4" w:rsidRPr="009263ED" w:rsidRDefault="001171A4" w:rsidP="003E085E">
            <w:pPr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</w:pPr>
          </w:p>
          <w:p w:rsidR="001171A4" w:rsidRPr="009263ED" w:rsidRDefault="001171A4" w:rsidP="003E085E">
            <w:pPr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</w:pPr>
            <w:r w:rsidRPr="009263ED"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  <w:t>GT</w:t>
            </w:r>
          </w:p>
        </w:tc>
        <w:tc>
          <w:tcPr>
            <w:tcW w:w="3034" w:type="dxa"/>
            <w:shd w:val="clear" w:color="auto" w:fill="auto"/>
          </w:tcPr>
          <w:p w:rsidR="001171A4" w:rsidRPr="009263ED" w:rsidRDefault="001171A4" w:rsidP="003E085E">
            <w:pPr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</w:pPr>
            <w:r w:rsidRPr="009263ED">
              <w:rPr>
                <w:rFonts w:ascii="Times New Roman" w:hAnsi="Times New Roman" w:cs="Times New Roman"/>
                <w:position w:val="-4"/>
                <w:sz w:val="26"/>
                <w:szCs w:val="26"/>
                <w:lang w:val="nl-NL"/>
              </w:rPr>
              <w:object w:dxaOrig="220" w:dyaOrig="260">
                <v:shape id="_x0000_i1047" type="#_x0000_t75" style="width:11.4pt;height:12.6pt" o:ole="">
                  <v:imagedata r:id="rId22" o:title=""/>
                </v:shape>
                <o:OLEObject Type="Embed" ProgID="Equation.DSMT4" ShapeID="_x0000_i1047" DrawAspect="Content" ObjectID="_1707588753" r:id="rId23"/>
              </w:object>
            </w:r>
            <w:r w:rsidRPr="009263ED"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  <w:t xml:space="preserve">ABC : AB = AC </w:t>
            </w:r>
          </w:p>
          <w:p w:rsidR="001171A4" w:rsidRPr="009263ED" w:rsidRDefault="001171A4" w:rsidP="003E085E">
            <w:pPr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</w:pPr>
            <w:r w:rsidRPr="009263ED"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  <w:t xml:space="preserve"> BH </w:t>
            </w:r>
            <w:r w:rsidRPr="009263ED">
              <w:rPr>
                <w:rFonts w:ascii="Times New Roman" w:hAnsi="Times New Roman" w:cs="Times New Roman"/>
                <w:position w:val="-4"/>
                <w:sz w:val="26"/>
                <w:szCs w:val="26"/>
                <w:lang w:val="nl-NL"/>
              </w:rPr>
              <w:object w:dxaOrig="240" w:dyaOrig="260">
                <v:shape id="_x0000_i1048" type="#_x0000_t75" style="width:12pt;height:12.6pt" o:ole="">
                  <v:imagedata r:id="rId24" o:title=""/>
                </v:shape>
                <o:OLEObject Type="Embed" ProgID="Equation.DSMT4" ShapeID="_x0000_i1048" DrawAspect="Content" ObjectID="_1707588754" r:id="rId25"/>
              </w:object>
            </w:r>
            <w:r w:rsidRPr="009263ED"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  <w:t xml:space="preserve"> AC ; CK</w:t>
            </w:r>
            <w:r w:rsidRPr="009263ED">
              <w:rPr>
                <w:rFonts w:ascii="Times New Roman" w:hAnsi="Times New Roman" w:cs="Times New Roman"/>
                <w:position w:val="-4"/>
                <w:sz w:val="26"/>
                <w:szCs w:val="26"/>
                <w:lang w:val="nl-NL"/>
              </w:rPr>
              <w:object w:dxaOrig="240" w:dyaOrig="260">
                <v:shape id="_x0000_i1049" type="#_x0000_t75" style="width:12pt;height:12.6pt" o:ole="">
                  <v:imagedata r:id="rId26" o:title=""/>
                </v:shape>
                <o:OLEObject Type="Embed" ProgID="Equation.DSMT4" ShapeID="_x0000_i1049" DrawAspect="Content" ObjectID="_1707588755" r:id="rId27"/>
              </w:object>
            </w:r>
            <w:r w:rsidRPr="009263ED"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  <w:t>AC</w:t>
            </w:r>
          </w:p>
          <w:p w:rsidR="001171A4" w:rsidRPr="009263ED" w:rsidRDefault="001171A4" w:rsidP="003E085E">
            <w:pPr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</w:pPr>
            <w:r w:rsidRPr="009263ED"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  <w:t xml:space="preserve"> </w:t>
            </w:r>
            <w:r w:rsidRPr="009263ED">
              <w:rPr>
                <w:rFonts w:ascii="Times New Roman" w:hAnsi="Times New Roman" w:cs="Times New Roman"/>
                <w:position w:val="-8"/>
                <w:sz w:val="26"/>
                <w:szCs w:val="26"/>
                <w:lang w:val="nl-NL"/>
              </w:rPr>
              <w:object w:dxaOrig="1359" w:dyaOrig="300">
                <v:shape id="_x0000_i1050" type="#_x0000_t75" style="width:68.4pt;height:15pt" o:ole="">
                  <v:imagedata r:id="rId28" o:title=""/>
                </v:shape>
                <o:OLEObject Type="Embed" ProgID="Equation.DSMT4" ShapeID="_x0000_i1050" DrawAspect="Content" ObjectID="_1707588756" r:id="rId29"/>
              </w:object>
            </w:r>
            <w:r w:rsidRPr="009263ED"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  <w:t xml:space="preserve"> </w:t>
            </w:r>
          </w:p>
        </w:tc>
      </w:tr>
      <w:tr w:rsidR="001171A4" w:rsidRPr="009263ED" w:rsidTr="003E085E">
        <w:tc>
          <w:tcPr>
            <w:tcW w:w="563" w:type="dxa"/>
            <w:shd w:val="clear" w:color="auto" w:fill="auto"/>
          </w:tcPr>
          <w:p w:rsidR="001171A4" w:rsidRPr="009263ED" w:rsidRDefault="001171A4" w:rsidP="003E085E">
            <w:pPr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</w:pPr>
            <w:r w:rsidRPr="009263ED"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  <w:t>KL</w:t>
            </w:r>
          </w:p>
        </w:tc>
        <w:tc>
          <w:tcPr>
            <w:tcW w:w="3034" w:type="dxa"/>
            <w:shd w:val="clear" w:color="auto" w:fill="auto"/>
          </w:tcPr>
          <w:p w:rsidR="001171A4" w:rsidRPr="009263ED" w:rsidRDefault="001171A4" w:rsidP="003E085E">
            <w:pPr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</w:pPr>
            <w:r w:rsidRPr="009263ED"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  <w:t xml:space="preserve">a) AK =AH </w:t>
            </w:r>
          </w:p>
          <w:p w:rsidR="001171A4" w:rsidRPr="009263ED" w:rsidRDefault="001171A4" w:rsidP="003E085E">
            <w:pPr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</w:pPr>
            <w:r w:rsidRPr="009263ED">
              <w:rPr>
                <w:rFonts w:ascii="Times New Roman" w:hAnsi="Times New Roman" w:cs="Times New Roman"/>
                <w:sz w:val="26"/>
                <w:szCs w:val="26"/>
                <w:lang w:val="nl-NL" w:eastAsia="vi-VN"/>
              </w:rPr>
              <w:t>b)AI là tia phân giác của</w:t>
            </w:r>
            <w:r w:rsidRPr="009263ED">
              <w:rPr>
                <w:rFonts w:ascii="Times New Roman" w:hAnsi="Times New Roman" w:cs="Times New Roman"/>
                <w:position w:val="-4"/>
                <w:sz w:val="26"/>
                <w:szCs w:val="26"/>
                <w:lang w:val="nl-NL"/>
              </w:rPr>
              <w:object w:dxaOrig="240" w:dyaOrig="320">
                <v:shape id="_x0000_i1051" type="#_x0000_t75" style="width:12pt;height:15.6pt" o:ole="">
                  <v:imagedata r:id="rId30" o:title=""/>
                </v:shape>
                <o:OLEObject Type="Embed" ProgID="Equation.DSMT4" ShapeID="_x0000_i1051" DrawAspect="Content" ObjectID="_1707588757" r:id="rId31"/>
              </w:object>
            </w:r>
          </w:p>
        </w:tc>
      </w:tr>
    </w:tbl>
    <w:p w:rsidR="001171A4" w:rsidRPr="009263ED" w:rsidRDefault="001171A4" w:rsidP="001171A4">
      <w:pPr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</w:pPr>
      <w:r w:rsidRPr="009263ED">
        <w:rPr>
          <w:rFonts w:ascii="Times New Roman" w:hAnsi="Times New Roman" w:cs="Times New Roman"/>
          <w:b/>
          <w:i/>
          <w:sz w:val="26"/>
          <w:szCs w:val="26"/>
          <w:u w:val="single"/>
          <w:lang w:val="nl-NL" w:eastAsia="vi-VN"/>
        </w:rPr>
        <w:t>Giải :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>a) Xét hai tam giác vuông ABH (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60" w:dyaOrig="360">
          <v:shape id="_x0000_i1052" type="#_x0000_t75" style="width:12.6pt;height:18pt" o:ole="">
            <v:imagedata r:id="rId32" o:title=""/>
          </v:shape>
          <o:OLEObject Type="Embed" ProgID="Equation.DSMT4" ShapeID="_x0000_i1052" DrawAspect="Content" ObjectID="_1707588758" r:id="rId33"/>
        </w:object>
      </w:r>
      <w:r w:rsidR="009263ED"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= 90</w:t>
      </w:r>
      <m:oMath>
        <m:r>
          <w:rPr>
            <w:rFonts w:ascii="Cambria Math" w:hAnsi="Cambria Math" w:cs="Times New Roman"/>
            <w:sz w:val="26"/>
            <w:szCs w:val="26"/>
            <w:lang w:val="nl-NL" w:eastAsia="vi-VN"/>
          </w:rPr>
          <m:t>°</m:t>
        </m:r>
      </m:oMath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)Và ACK ( Có 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60" w:dyaOrig="380">
          <v:shape id="_x0000_i1053" type="#_x0000_t75" style="width:12.6pt;height:23.4pt" o:ole="">
            <v:imagedata r:id="rId34" o:title=""/>
          </v:shape>
          <o:OLEObject Type="Embed" ProgID="Equation.DSMT4" ShapeID="_x0000_i1053" DrawAspect="Content" ObjectID="_1707588759" r:id="rId35"/>
        </w:object>
      </w:r>
      <w:r w:rsidR="009263ED"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= 90</w:t>
      </w:r>
      <m:oMath>
        <m:r>
          <w:rPr>
            <w:rFonts w:ascii="Cambria Math" w:hAnsi="Cambria Math" w:cs="Times New Roman"/>
            <w:sz w:val="26"/>
            <w:szCs w:val="26"/>
            <w:lang w:val="nl-NL" w:eastAsia="vi-VN"/>
          </w:rPr>
          <m:t>°</m:t>
        </m:r>
      </m:oMath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)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Ta có  AB = AC,  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40" w:dyaOrig="320">
          <v:shape id="_x0000_i1054" type="#_x0000_t75" style="width:12pt;height:15.6pt" o:ole="">
            <v:imagedata r:id="rId36" o:title=""/>
          </v:shape>
          <o:OLEObject Type="Embed" ProgID="Equation.DSMT4" ShapeID="_x0000_i1054" DrawAspect="Content" ObjectID="_1707588760" r:id="rId37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 chung 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=&gt; 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20" w:dyaOrig="260">
          <v:shape id="_x0000_i1055" type="#_x0000_t75" style="width:11.4pt;height:12.6pt" o:ole="">
            <v:imagedata r:id="rId38" o:title=""/>
          </v:shape>
          <o:OLEObject Type="Embed" ProgID="Equation.DSMT4" ShapeID="_x0000_i1055" DrawAspect="Content" ObjectID="_1707588761" r:id="rId39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>ABH =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20" w:dyaOrig="260">
          <v:shape id="_x0000_i1056" type="#_x0000_t75" style="width:11.4pt;height:12.6pt" o:ole="">
            <v:imagedata r:id="rId40" o:title=""/>
          </v:shape>
          <o:OLEObject Type="Embed" ProgID="Equation.DSMT4" ShapeID="_x0000_i1056" DrawAspect="Content" ObjectID="_1707588762" r:id="rId41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ACK (cạnh huyền – góc nhọn ) 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>=&gt; AH = AK ( 2cạnh tương ứng )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b) Xét 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20" w:dyaOrig="260">
          <v:shape id="_x0000_i1057" type="#_x0000_t75" style="width:11.4pt;height:12.6pt" o:ole="">
            <v:imagedata r:id="rId42" o:title=""/>
          </v:shape>
          <o:OLEObject Type="Embed" ProgID="Equation.DSMT4" ShapeID="_x0000_i1057" DrawAspect="Content" ObjectID="_1707588763" r:id="rId43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AKI  có  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60" w:dyaOrig="360">
          <v:shape id="_x0000_i1058" type="#_x0000_t75" style="width:12.6pt;height:18pt" o:ole="">
            <v:imagedata r:id="rId44" o:title=""/>
          </v:shape>
          <o:OLEObject Type="Embed" ProgID="Equation.DSMT4" ShapeID="_x0000_i1058" DrawAspect="Content" ObjectID="_1707588764" r:id="rId45"/>
        </w:object>
      </w:r>
      <w:r w:rsidR="009263ED"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= 90</w:t>
      </w:r>
      <m:oMath>
        <m:r>
          <w:rPr>
            <w:rFonts w:ascii="Cambria Math" w:hAnsi="Cambria Math" w:cs="Times New Roman"/>
            <w:sz w:val="26"/>
            <w:szCs w:val="26"/>
            <w:lang w:val="nl-NL" w:eastAsia="vi-VN"/>
          </w:rPr>
          <m:t>°</m:t>
        </m:r>
      </m:oMath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 và 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20" w:dyaOrig="260">
          <v:shape id="_x0000_i1059" type="#_x0000_t75" style="width:11.4pt;height:12.6pt" o:ole="">
            <v:imagedata r:id="rId46" o:title=""/>
          </v:shape>
          <o:OLEObject Type="Embed" ProgID="Equation.DSMT4" ShapeID="_x0000_i1059" DrawAspect="Content" ObjectID="_1707588765" r:id="rId47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AHI  có 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60" w:dyaOrig="360">
          <v:shape id="_x0000_i1060" type="#_x0000_t75" style="width:12.6pt;height:18pt" o:ole="">
            <v:imagedata r:id="rId48" o:title=""/>
          </v:shape>
          <o:OLEObject Type="Embed" ProgID="Equation.DSMT4" ShapeID="_x0000_i1060" DrawAspect="Content" ObjectID="_1707588766" r:id="rId49"/>
        </w:object>
      </w:r>
      <w:r w:rsidR="009263ED" w:rsidRPr="009263ED">
        <w:rPr>
          <w:rFonts w:ascii="Times New Roman" w:hAnsi="Times New Roman" w:cs="Times New Roman"/>
          <w:sz w:val="26"/>
          <w:szCs w:val="26"/>
          <w:lang w:val="nl-NL" w:eastAsia="vi-VN"/>
        </w:rPr>
        <w:t>= 90</w:t>
      </w:r>
      <m:oMath>
        <m:r>
          <w:rPr>
            <w:rFonts w:ascii="Cambria Math" w:hAnsi="Cambria Math" w:cs="Times New Roman"/>
            <w:sz w:val="26"/>
            <w:szCs w:val="26"/>
            <w:lang w:val="nl-NL" w:eastAsia="vi-VN"/>
          </w:rPr>
          <m:t>°</m:t>
        </m:r>
      </m:oMath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>Ta có AI cạnh chung ,  AK = AH  (c/m trên</w:t>
      </w:r>
      <w:r w:rsidR="009263ED" w:rsidRPr="009263ED">
        <w:rPr>
          <w:rFonts w:ascii="Times New Roman" w:hAnsi="Times New Roman" w:cs="Times New Roman"/>
          <w:sz w:val="26"/>
          <w:szCs w:val="26"/>
          <w:lang w:val="nl-NL" w:eastAsia="vi-VN"/>
        </w:rPr>
        <w:t>)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300" w:dyaOrig="240">
          <v:shape id="_x0000_i1061" type="#_x0000_t75" style="width:15pt;height:12pt" o:ole="">
            <v:imagedata r:id="rId50" o:title=""/>
          </v:shape>
          <o:OLEObject Type="Embed" ProgID="Equation.DSMT4" ShapeID="_x0000_i1061" DrawAspect="Content" ObjectID="_1707588767" r:id="rId51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20" w:dyaOrig="260">
          <v:shape id="_x0000_i1062" type="#_x0000_t75" style="width:11.4pt;height:12.6pt" o:ole="">
            <v:imagedata r:id="rId52" o:title=""/>
          </v:shape>
          <o:OLEObject Type="Embed" ProgID="Equation.DSMT4" ShapeID="_x0000_i1062" DrawAspect="Content" ObjectID="_1707588768" r:id="rId53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>AHI =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20" w:dyaOrig="260">
          <v:shape id="_x0000_i1063" type="#_x0000_t75" style="width:11.4pt;height:12.6pt" o:ole="">
            <v:imagedata r:id="rId54" o:title=""/>
          </v:shape>
          <o:OLEObject Type="Embed" ProgID="Equation.DSMT4" ShapeID="_x0000_i1063" DrawAspect="Content" ObjectID="_1707588769" r:id="rId55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AKI cạnh huyền – cạnh góc vuông ) </w:t>
      </w:r>
    </w:p>
    <w:p w:rsidR="001171A4" w:rsidRPr="009263ED" w:rsidRDefault="001171A4" w:rsidP="001171A4">
      <w:pPr>
        <w:rPr>
          <w:rFonts w:ascii="Times New Roman" w:hAnsi="Times New Roman" w:cs="Times New Roman"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=&gt; 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1240" w:dyaOrig="380">
          <v:shape id="_x0000_i1064" type="#_x0000_t75" style="width:61.8pt;height:18.6pt" o:ole="">
            <v:imagedata r:id="rId56" o:title=""/>
          </v:shape>
          <o:OLEObject Type="Embed" ProgID="Equation.DSMT4" ShapeID="_x0000_i1064" DrawAspect="Content" ObjectID="_1707588770" r:id="rId57"/>
        </w:objec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 ( hai góc tương ứng )</w:t>
      </w:r>
    </w:p>
    <w:p w:rsidR="001171A4" w:rsidRPr="009263ED" w:rsidRDefault="001171A4" w:rsidP="001171A4">
      <w:pPr>
        <w:ind w:left="360"/>
        <w:rPr>
          <w:rFonts w:ascii="Times New Roman" w:hAnsi="Times New Roman" w:cs="Times New Roman"/>
          <w:b/>
          <w:sz w:val="26"/>
          <w:szCs w:val="26"/>
          <w:lang w:val="nl-NL" w:eastAsia="vi-VN"/>
        </w:rPr>
      </w:pP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t xml:space="preserve">Hay AI là tia phân giác của </w:t>
      </w:r>
      <w:r w:rsidRPr="009263ED">
        <w:rPr>
          <w:rFonts w:ascii="Times New Roman" w:hAnsi="Times New Roman" w:cs="Times New Roman"/>
          <w:sz w:val="26"/>
          <w:szCs w:val="26"/>
          <w:lang w:val="nl-NL" w:eastAsia="vi-VN"/>
        </w:rPr>
        <w:object w:dxaOrig="240" w:dyaOrig="320">
          <v:shape id="_x0000_i1065" type="#_x0000_t75" style="width:12pt;height:15.6pt" o:ole="">
            <v:imagedata r:id="rId30" o:title=""/>
          </v:shape>
          <o:OLEObject Type="Embed" ProgID="Equation.DSMT4" ShapeID="_x0000_i1065" DrawAspect="Content" ObjectID="_1707588771" r:id="rId58"/>
        </w:object>
      </w:r>
    </w:p>
    <w:p w:rsidR="001171A4" w:rsidRPr="009263ED" w:rsidRDefault="001171A4" w:rsidP="001171A4">
      <w:pPr>
        <w:spacing w:after="0" w:line="330" w:lineRule="atLeast"/>
        <w:jc w:val="center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</w:p>
    <w:p w:rsidR="009263ED" w:rsidRDefault="00D53985" w:rsidP="002E3F84">
      <w:pPr>
        <w:spacing w:after="0" w:line="330" w:lineRule="atLeast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 xml:space="preserve"> </w:t>
      </w:r>
    </w:p>
    <w:p w:rsidR="009263ED" w:rsidRDefault="009263ED" w:rsidP="002E3F84">
      <w:pPr>
        <w:spacing w:after="0" w:line="330" w:lineRule="atLeast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</w:p>
    <w:p w:rsidR="009263ED" w:rsidRDefault="009263ED" w:rsidP="002E3F84">
      <w:pPr>
        <w:spacing w:after="0" w:line="330" w:lineRule="atLeast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</w:p>
    <w:p w:rsidR="00D53985" w:rsidRPr="009263ED" w:rsidRDefault="009263ED" w:rsidP="009263ED">
      <w:pPr>
        <w:spacing w:after="0" w:line="330" w:lineRule="atLeast"/>
        <w:jc w:val="center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lastRenderedPageBreak/>
        <w:t>ÔN TẬP CHƯƠNG II</w:t>
      </w:r>
    </w:p>
    <w:p w:rsidR="009263ED" w:rsidRPr="009263ED" w:rsidRDefault="009263ED" w:rsidP="002E3F84">
      <w:pPr>
        <w:spacing w:after="0" w:line="330" w:lineRule="atLeast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</w:p>
    <w:p w:rsidR="009263ED" w:rsidRDefault="009263ED" w:rsidP="002E3F84">
      <w:pPr>
        <w:spacing w:after="0" w:line="330" w:lineRule="atLeast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</w:p>
    <w:p w:rsidR="009263ED" w:rsidRPr="009263ED" w:rsidRDefault="009263ED" w:rsidP="002E3F84">
      <w:pPr>
        <w:spacing w:after="0" w:line="330" w:lineRule="atLeast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 xml:space="preserve">A, </w:t>
      </w:r>
      <w:proofErr w:type="spellStart"/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Lý</w:t>
      </w:r>
      <w:proofErr w:type="spellEnd"/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thuyết</w:t>
      </w:r>
      <w:proofErr w:type="spellEnd"/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: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/>
          <w:bCs/>
          <w:sz w:val="26"/>
          <w:szCs w:val="26"/>
          <w:u w:val="single"/>
          <w:lang w:val="nl-NL"/>
        </w:rPr>
        <w:t>I. Một số dạng tam giác đặc biệt</w:t>
      </w: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>- Tam giác cân: Có 2 cạnh bên bằng nhau, có 2 góc ở đáy bằng nhau.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>- Tam giác đều: Có 3 cạnh bằng nhau, 3 góc bằng nhau và bằng 60</w:t>
      </w:r>
      <w:r w:rsidRPr="009263ED">
        <w:rPr>
          <w:rFonts w:ascii="Times New Roman" w:hAnsi="Times New Roman" w:cs="Times New Roman"/>
          <w:bCs/>
          <w:sz w:val="26"/>
          <w:szCs w:val="26"/>
          <w:vertAlign w:val="superscript"/>
          <w:lang w:val="nl-NL"/>
        </w:rPr>
        <w:t>0</w:t>
      </w: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>.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>- Tam giác vuông: Là tam giác có 1 góc vuông.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>- Tam giác vuông cân: có 1 góc vuông và 2 cạnh góc vuông bằng nhau.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* Định lý Pitago: 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Nếu tam giác ABC có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object w:dxaOrig="240" w:dyaOrig="340">
          <v:shape id="_x0000_i1085" type="#_x0000_t75" style="width:12pt;height:16.8pt" o:ole="">
            <v:imagedata r:id="rId59" o:title=""/>
          </v:shape>
          <o:OLEObject Type="Embed" ProgID="Equation.DSMT4" ShapeID="_x0000_i1085" DrawAspect="Content" ObjectID="_1707588772" r:id="rId60"/>
        </w:object>
      </w: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= 90</w:t>
      </w:r>
      <w:r w:rsidRPr="009263ED">
        <w:rPr>
          <w:rFonts w:ascii="Times New Roman" w:hAnsi="Times New Roman" w:cs="Times New Roman"/>
          <w:bCs/>
          <w:sz w:val="26"/>
          <w:szCs w:val="26"/>
          <w:vertAlign w:val="superscript"/>
          <w:lang w:val="nl-NL"/>
        </w:rPr>
        <w:t>0</w:t>
      </w: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thì 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1840" w:dyaOrig="320">
          <v:shape id="_x0000_i1086" type="#_x0000_t75" style="width:91.8pt;height:16.2pt" o:ole="">
            <v:imagedata r:id="rId61" o:title=""/>
          </v:shape>
          <o:OLEObject Type="Embed" ProgID="Equation.3" ShapeID="_x0000_i1086" DrawAspect="Content" ObjectID="_1707588773" r:id="rId62"/>
        </w:objec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Ngược lại nếu </w:t>
      </w: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1840" w:dyaOrig="320">
          <v:shape id="_x0000_i1087" type="#_x0000_t75" style="width:91.8pt;height:16.2pt" o:ole="">
            <v:imagedata r:id="rId61" o:title=""/>
          </v:shape>
          <o:OLEObject Type="Embed" ProgID="Equation.3" ShapeID="_x0000_i1087" DrawAspect="Content" ObjectID="_1707588774" r:id="rId63"/>
        </w:object>
      </w:r>
    </w:p>
    <w:p w:rsidR="009263ED" w:rsidRPr="009263ED" w:rsidRDefault="009263ED" w:rsidP="009263ED">
      <w:pPr>
        <w:spacing w:after="0" w:line="330" w:lineRule="atLeast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Thì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object w:dxaOrig="240" w:dyaOrig="340">
          <v:shape id="_x0000_i1088" type="#_x0000_t75" style="width:12pt;height:16.8pt" o:ole="">
            <v:imagedata r:id="rId59" o:title=""/>
          </v:shape>
          <o:OLEObject Type="Embed" ProgID="Equation.DSMT4" ShapeID="_x0000_i1088" DrawAspect="Content" ObjectID="_1707588775" r:id="rId64"/>
        </w:object>
      </w: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= 90</w:t>
      </w:r>
      <w:r w:rsidRPr="009263ED">
        <w:rPr>
          <w:rFonts w:ascii="Times New Roman" w:hAnsi="Times New Roman" w:cs="Times New Roman"/>
          <w:bCs/>
          <w:sz w:val="26"/>
          <w:szCs w:val="26"/>
          <w:vertAlign w:val="superscript"/>
          <w:lang w:val="nl-NL"/>
        </w:rPr>
        <w:t>0</w:t>
      </w:r>
      <w:r w:rsidRPr="009263ED">
        <w:rPr>
          <w:rFonts w:ascii="Times New Roman" w:hAnsi="Times New Roman" w:cs="Times New Roman"/>
          <w:bCs/>
          <w:sz w:val="26"/>
          <w:szCs w:val="26"/>
          <w:vertAlign w:val="superscript"/>
          <w:lang w:val="nl-NL"/>
        </w:rPr>
        <w:t xml:space="preserve"> </w:t>
      </w:r>
    </w:p>
    <w:p w:rsidR="009263ED" w:rsidRDefault="009263ED" w:rsidP="009263ED">
      <w:pPr>
        <w:spacing w:after="0" w:line="330" w:lineRule="atLeast"/>
        <w:rPr>
          <w:rFonts w:ascii="Times New Roman" w:hAnsi="Times New Roman" w:cs="Times New Roman"/>
          <w:b/>
          <w:bCs/>
          <w:color w:val="C00000"/>
          <w:sz w:val="26"/>
          <w:szCs w:val="26"/>
          <w:lang w:val="nl-NL"/>
        </w:rPr>
      </w:pPr>
    </w:p>
    <w:p w:rsidR="009263ED" w:rsidRDefault="009263ED" w:rsidP="009263ED">
      <w:pPr>
        <w:spacing w:after="0" w:line="330" w:lineRule="atLeast"/>
        <w:rPr>
          <w:rFonts w:ascii="Times New Roman" w:hAnsi="Times New Roman" w:cs="Times New Roman"/>
          <w:b/>
          <w:bCs/>
          <w:color w:val="C00000"/>
          <w:sz w:val="26"/>
          <w:szCs w:val="26"/>
          <w:lang w:val="nl-NL"/>
        </w:rPr>
      </w:pPr>
    </w:p>
    <w:p w:rsidR="009263ED" w:rsidRDefault="009263ED" w:rsidP="009263ED">
      <w:pPr>
        <w:spacing w:after="0" w:line="330" w:lineRule="atLeast"/>
        <w:rPr>
          <w:rFonts w:ascii="Times New Roman" w:hAnsi="Times New Roman" w:cs="Times New Roman"/>
          <w:b/>
          <w:bCs/>
          <w:color w:val="C00000"/>
          <w:sz w:val="26"/>
          <w:szCs w:val="26"/>
          <w:lang w:val="nl-NL"/>
        </w:rPr>
      </w:pPr>
    </w:p>
    <w:p w:rsidR="009263ED" w:rsidRDefault="009263ED" w:rsidP="009263ED">
      <w:pPr>
        <w:spacing w:after="0" w:line="330" w:lineRule="atLeast"/>
        <w:rPr>
          <w:rFonts w:ascii="Times New Roman" w:hAnsi="Times New Roman" w:cs="Times New Roman"/>
          <w:b/>
          <w:bCs/>
          <w:color w:val="C00000"/>
          <w:sz w:val="26"/>
          <w:szCs w:val="26"/>
          <w:lang w:val="nl-NL"/>
        </w:rPr>
      </w:pPr>
    </w:p>
    <w:p w:rsidR="009263ED" w:rsidRDefault="009263ED" w:rsidP="009263ED">
      <w:pPr>
        <w:spacing w:after="0" w:line="330" w:lineRule="atLeast"/>
        <w:rPr>
          <w:rFonts w:ascii="Times New Roman" w:hAnsi="Times New Roman" w:cs="Times New Roman"/>
          <w:b/>
          <w:bCs/>
          <w:color w:val="C00000"/>
          <w:sz w:val="26"/>
          <w:szCs w:val="26"/>
          <w:lang w:val="nl-NL"/>
        </w:rPr>
      </w:pPr>
    </w:p>
    <w:p w:rsidR="009263ED" w:rsidRPr="009263ED" w:rsidRDefault="009263ED" w:rsidP="009263ED">
      <w:pPr>
        <w:spacing w:after="0" w:line="330" w:lineRule="atLeast"/>
        <w:rPr>
          <w:rFonts w:ascii="Times New Roman" w:hAnsi="Times New Roman" w:cs="Times New Roman"/>
          <w:b/>
          <w:bCs/>
          <w:color w:val="C00000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/>
          <w:bCs/>
          <w:color w:val="C00000"/>
          <w:sz w:val="26"/>
          <w:szCs w:val="26"/>
          <w:lang w:val="nl-NL"/>
        </w:rPr>
        <w:t>B. Bài tập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/>
          <w:i/>
          <w:sz w:val="26"/>
          <w:szCs w:val="26"/>
          <w:lang w:val="nl-NL"/>
        </w:rPr>
        <w:t>Bài 3</w: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: </w:t>
      </w:r>
      <w:r w:rsidRPr="009263ED">
        <w:rPr>
          <w:rFonts w:ascii="Times New Roman" w:hAnsi="Times New Roman" w:cs="Times New Roman"/>
          <w:bCs/>
          <w:i/>
          <w:sz w:val="26"/>
          <w:szCs w:val="26"/>
          <w:lang w:val="nl-NL"/>
        </w:rPr>
        <w:t>Bài tập 70</w:t>
      </w: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(tr141-SGK)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9263ED">
        <w:rPr>
          <w:rFonts w:ascii="Times New Roman" w:hAnsi="Times New Roman" w:cs="Times New Roman"/>
          <w:bCs/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2898775" cy="2351405"/>
                <wp:effectExtent l="0" t="0" r="0" b="1270"/>
                <wp:docPr id="56" name="Canvas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812165" y="1227455"/>
                            <a:ext cx="11842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812165" y="210820"/>
                            <a:ext cx="591820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403985" y="210820"/>
                            <a:ext cx="592455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14935" y="1227455"/>
                            <a:ext cx="6972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996440" y="1227455"/>
                            <a:ext cx="6972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108075" y="614045"/>
                            <a:ext cx="86360" cy="76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1633220" y="633095"/>
                            <a:ext cx="67310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448945" y="1198880"/>
                            <a:ext cx="28575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467995" y="1208405"/>
                            <a:ext cx="29210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2301875" y="1198880"/>
                            <a:ext cx="28575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2320925" y="1208405"/>
                            <a:ext cx="29210" cy="768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114935" y="210820"/>
                            <a:ext cx="1289050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1403985" y="210820"/>
                            <a:ext cx="1289685" cy="1016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544830" y="892175"/>
                            <a:ext cx="267335" cy="335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611505" y="834390"/>
                            <a:ext cx="47625" cy="673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1980" y="901700"/>
                            <a:ext cx="5715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1996440" y="892175"/>
                            <a:ext cx="267335" cy="335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2149475" y="901700"/>
                            <a:ext cx="57150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3"/>
                        <wps:cNvCnPr>
                          <a:cxnSpLocks noChangeShapeType="1"/>
                        </wps:cNvCnPr>
                        <wps:spPr bwMode="auto">
                          <a:xfrm flipH="1">
                            <a:off x="2149475" y="834390"/>
                            <a:ext cx="47625" cy="673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812165" y="1227455"/>
                            <a:ext cx="591820" cy="757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1403985" y="1227455"/>
                            <a:ext cx="592455" cy="7575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30" name="Group 26"/>
                        <wpg:cNvGrpSpPr>
                          <a:grpSpLocks/>
                        </wpg:cNvGrpSpPr>
                        <wpg:grpSpPr bwMode="auto">
                          <a:xfrm>
                            <a:off x="1318261" y="1965960"/>
                            <a:ext cx="109392" cy="337302"/>
                            <a:chOff x="1221" y="2240"/>
                            <a:chExt cx="185" cy="574"/>
                          </a:xfrm>
                        </wpg:grpSpPr>
                        <wps:wsp>
                          <wps:cNvPr id="31" name="Oval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6" y="2240"/>
                              <a:ext cx="61" cy="6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21" y="2346"/>
                              <a:ext cx="185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33" name="Group 29"/>
                        <wpg:cNvGrpSpPr>
                          <a:grpSpLocks/>
                        </wpg:cNvGrpSpPr>
                        <wpg:grpSpPr bwMode="auto">
                          <a:xfrm>
                            <a:off x="2235197" y="652145"/>
                            <a:ext cx="93355" cy="274955"/>
                            <a:chOff x="2665" y="171"/>
                            <a:chExt cx="158" cy="433"/>
                          </a:xfrm>
                        </wpg:grpSpPr>
                        <wps:wsp>
                          <wps:cNvPr id="34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0" y="518"/>
                              <a:ext cx="60" cy="6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65" y="171"/>
                              <a:ext cx="158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36" name="Group 32"/>
                        <wpg:cNvGrpSpPr>
                          <a:grpSpLocks/>
                        </wpg:cNvGrpSpPr>
                        <wpg:grpSpPr bwMode="auto">
                          <a:xfrm>
                            <a:off x="429895" y="671195"/>
                            <a:ext cx="133985" cy="274955"/>
                            <a:chOff x="-178" y="201"/>
                            <a:chExt cx="211" cy="433"/>
                          </a:xfrm>
                        </wpg:grpSpPr>
                        <wps:wsp>
                          <wps:cNvPr id="37" name="Oval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-27" y="518"/>
                              <a:ext cx="60" cy="6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-178" y="201"/>
                              <a:ext cx="159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39" name="Oval 35"/>
                        <wps:cNvSpPr>
                          <a:spLocks noChangeArrowheads="1"/>
                        </wps:cNvSpPr>
                        <wps:spPr bwMode="auto">
                          <a:xfrm>
                            <a:off x="1384935" y="1208405"/>
                            <a:ext cx="38735" cy="381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9263ED" w:rsidRPr="00E07D66" w:rsidRDefault="009263ED" w:rsidP="009263ED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0" name="Group 36"/>
                        <wpg:cNvGrpSpPr>
                          <a:grpSpLocks/>
                        </wpg:cNvGrpSpPr>
                        <wpg:grpSpPr bwMode="auto">
                          <a:xfrm>
                            <a:off x="706755" y="1208405"/>
                            <a:ext cx="124460" cy="319681"/>
                            <a:chOff x="258" y="1047"/>
                            <a:chExt cx="196" cy="543"/>
                          </a:xfrm>
                        </wpg:grpSpPr>
                        <wps:wsp>
                          <wps:cNvPr id="41" name="Oval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394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" y="1123"/>
                              <a:ext cx="147" cy="4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43" name="Group 39"/>
                        <wpg:cNvGrpSpPr>
                          <a:grpSpLocks/>
                        </wpg:cNvGrpSpPr>
                        <wpg:grpSpPr bwMode="auto">
                          <a:xfrm>
                            <a:off x="1948821" y="1208405"/>
                            <a:ext cx="101150" cy="337302"/>
                            <a:chOff x="2214" y="1047"/>
                            <a:chExt cx="172" cy="574"/>
                          </a:xfrm>
                        </wpg:grpSpPr>
                        <wps:wsp>
                          <wps:cNvPr id="44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59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4" y="1153"/>
                              <a:ext cx="172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46" name="Group 42"/>
                        <wpg:cNvGrpSpPr>
                          <a:grpSpLocks/>
                        </wpg:cNvGrpSpPr>
                        <wpg:grpSpPr bwMode="auto">
                          <a:xfrm>
                            <a:off x="1346834" y="0"/>
                            <a:ext cx="93355" cy="274955"/>
                            <a:chOff x="1266" y="-856"/>
                            <a:chExt cx="158" cy="433"/>
                          </a:xfrm>
                        </wpg:grpSpPr>
                        <wps:wsp>
                          <wps:cNvPr id="47" name="Oval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6" y="-554"/>
                              <a:ext cx="61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6" y="-856"/>
                              <a:ext cx="158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49" name="Group 45"/>
                        <wpg:cNvGrpSpPr>
                          <a:grpSpLocks/>
                        </wpg:cNvGrpSpPr>
                        <wpg:grpSpPr bwMode="auto">
                          <a:xfrm>
                            <a:off x="0" y="1208405"/>
                            <a:ext cx="124251" cy="337302"/>
                            <a:chOff x="-855" y="1047"/>
                            <a:chExt cx="211" cy="574"/>
                          </a:xfrm>
                        </wpg:grpSpPr>
                        <wps:wsp>
                          <wps:cNvPr id="50" name="Oval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-704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-855" y="1153"/>
                              <a:ext cx="198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2" name="Group 48"/>
                        <wpg:cNvGrpSpPr>
                          <a:grpSpLocks/>
                        </wpg:cNvGrpSpPr>
                        <wpg:grpSpPr bwMode="auto">
                          <a:xfrm>
                            <a:off x="2674621" y="1208405"/>
                            <a:ext cx="188350" cy="337302"/>
                            <a:chOff x="3357" y="1047"/>
                            <a:chExt cx="323" cy="574"/>
                          </a:xfrm>
                        </wpg:grpSpPr>
                        <wps:wsp>
                          <wps:cNvPr id="53" name="Oval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3357" y="1047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7" y="1153"/>
                              <a:ext cx="173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63ED" w:rsidRPr="00E07D66" w:rsidRDefault="009263ED" w:rsidP="009263ED">
                                <w:pPr>
                                  <w:rPr>
                                    <w:lang w:val="nl-NL"/>
                                  </w:rPr>
                                </w:pPr>
                                <w:r w:rsidRPr="00E07D66">
                                  <w:rPr>
                                    <w:rFonts w:ascii="Arial" w:hAnsi="Arial" w:cs="Arial"/>
                                    <w:color w:val="000000"/>
                                    <w:szCs w:val="28"/>
                                    <w:lang w:val="nl-NL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55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1977390" y="1208405"/>
                            <a:ext cx="38100" cy="3810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9263ED" w:rsidRPr="00E07D66" w:rsidRDefault="009263ED" w:rsidP="009263ED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6" o:spid="_x0000_s1026" editas="canvas" style="width:228.25pt;height:185.15pt;mso-position-horizontal-relative:char;mso-position-vertical-relative:line" coordsize="28987,23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">
                <v:shape id="_x0000_s1027" type="#_x0000_t75" style="position:absolute;width:28987;height:23514;visibility:visible;mso-wrap-style:square">
                  <v:fill o:detectmouseclick="t"/>
                  <v:path o:connecttype="none"/>
                </v:shape>
                <v:line id="Line 5" o:spid="_x0000_s1028" style="position:absolute;visibility:visible;mso-wrap-style:square" from="8121,12274" to="19964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" strokecolor="navy"/>
                <v:line id="Line 6" o:spid="_x0000_s1029" style="position:absolute;flip:x;visibility:visible;mso-wrap-style:square" from="8121,2108" to="14039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" strokecolor="navy"/>
                <v:line id="Line 7" o:spid="_x0000_s1030" style="position:absolute;visibility:visible;mso-wrap-style:square" from="14039,2108" to="19964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" strokecolor="navy"/>
                <v:line id="Line 8" o:spid="_x0000_s1031" style="position:absolute;visibility:visible;mso-wrap-style:square" from="1149,12274" to="8121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" strokecolor="navy"/>
                <v:line id="Line 9" o:spid="_x0000_s1032" style="position:absolute;visibility:visible;mso-wrap-style:square" from="19964,12274" to="26936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" strokecolor="navy"/>
                <v:line id="Line 10" o:spid="_x0000_s1033" style="position:absolute;visibility:visible;mso-wrap-style:square" from="11080,6140" to="11944,6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" strokecolor="navy"/>
                <v:line id="Line 11" o:spid="_x0000_s1034" style="position:absolute;flip:x;visibility:visible;mso-wrap-style:square" from="16332,6330" to="17005,7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" strokecolor="navy"/>
                <v:line id="Line 12" o:spid="_x0000_s1035" style="position:absolute;flip:x;visibility:visible;mso-wrap-style:square" from="4489,11988" to="4775,12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" strokecolor="navy"/>
                <v:line id="Line 13" o:spid="_x0000_s1036" style="position:absolute;flip:x;visibility:visible;mso-wrap-style:square" from="4679,12084" to="4972,12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" strokecolor="navy"/>
                <v:line id="Line 14" o:spid="_x0000_s1037" style="position:absolute;flip:x;visibility:visible;mso-wrap-style:square" from="23018,11988" to="23304,12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" strokecolor="navy"/>
                <v:line id="Line 15" o:spid="_x0000_s1038" style="position:absolute;flip:x;visibility:visible;mso-wrap-style:square" from="23209,12084" to="23501,12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" strokecolor="navy"/>
                <v:line id="Line 16" o:spid="_x0000_s1039" style="position:absolute;flip:x;visibility:visible;mso-wrap-style:square" from="1149,2108" to="14039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" strokecolor="navy"/>
                <v:line id="Line 17" o:spid="_x0000_s1040" style="position:absolute;visibility:visible;mso-wrap-style:square" from="14039,2108" to="26936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" strokecolor="navy"/>
                <v:line id="Line 18" o:spid="_x0000_s1041" style="position:absolute;visibility:visible;mso-wrap-style:square" from="5448,8921" to="8121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" strokecolor="navy"/>
                <v:line id="Line 19" o:spid="_x0000_s1042" style="position:absolute;visibility:visible;mso-wrap-style:square" from="6115,8343" to="6591,9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" strokecolor="navy"/>
                <v:line id="Line 20" o:spid="_x0000_s1043" style="position:absolute;flip:x;visibility:visible;mso-wrap-style:square" from="6019,9017" to="6591,9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" strokecolor="navy"/>
                <v:line id="Line 21" o:spid="_x0000_s1044" style="position:absolute;flip:x;visibility:visible;mso-wrap-style:square" from="19964,8921" to="22637,12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" strokecolor="navy"/>
                <v:line id="Line 22" o:spid="_x0000_s1045" style="position:absolute;visibility:visible;mso-wrap-style:square" from="21494,9017" to="22066,9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" strokecolor="navy"/>
                <v:line id="Line 23" o:spid="_x0000_s1046" style="position:absolute;flip:x;visibility:visible;mso-wrap-style:square" from="21494,8343" to="21971,9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" strokecolor="navy"/>
                <v:line id="Line 24" o:spid="_x0000_s1047" style="position:absolute;visibility:visible;mso-wrap-style:square" from="8121,12274" to="14039,1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" strokecolor="navy"/>
                <v:line id="Line 25" o:spid="_x0000_s1048" style="position:absolute;flip:x;visibility:visible;mso-wrap-style:square" from="14039,12274" to="19964,19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" strokecolor="navy"/>
                <v:group id="Group 26" o:spid="_x0000_s1049" style="position:absolute;left:13182;top:19659;width:1094;height:3373" coordorigin="1221,2240" coordsize="185,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oval id="Oval 27" o:spid="_x0000_s1050" style="position:absolute;left:1326;top:2240;width:61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" fillcolor="red" strokeweight="0">
                    <v:textbox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28" o:spid="_x0000_s1051" style="position:absolute;left:1221;top:2346;width:185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EO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IAdcQ7BAAAA2wAAAA8AAAAA&#10;AAAAAAAAAAAABwIAAGRycy9kb3ducmV2LnhtbFBLBQYAAAAAAwADALcAAAD1AgAAAAA=&#10;" filled="f" stroked="f">
                    <v:textbox style="mso-fit-shape-to-text:t" inset="0,0,0,0"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29" o:spid="_x0000_s1052" style="position:absolute;left:22351;top:6521;width:934;height:2750" coordorigin="2665,171" coordsize="158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oval id="Oval 30" o:spid="_x0000_s1053" style="position:absolute;left:2680;top:518;width:60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" fillcolor="red" strokeweight="0">
                    <v:textbox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31" o:spid="_x0000_s1054" style="position:absolute;left:2665;top:171;width:158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  <v:textbox style="mso-fit-shape-to-text:t" inset="0,0,0,0"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K</w:t>
                          </w:r>
                        </w:p>
                      </w:txbxContent>
                    </v:textbox>
                  </v:rect>
                </v:group>
                <v:group id="Group 32" o:spid="_x0000_s1055" style="position:absolute;left:4298;top:6711;width:1340;height:2750" coordorigin="-178,201" coordsize="211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oval id="Oval 33" o:spid="_x0000_s1056" style="position:absolute;left:-27;top:518;width:60;height: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" fillcolor="red" strokeweight="0">
                    <v:textbox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34" o:spid="_x0000_s1057" style="position:absolute;left:-178;top:201;width:159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Ubk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Dh9UbkvwAAANsAAAAPAAAAAAAA&#10;AAAAAAAAAAcCAABkcnMvZG93bnJldi54bWxQSwUGAAAAAAMAAwC3AAAA8wIAAAAA&#10;" filled="f" stroked="f">
                    <v:textbox style="mso-fit-shape-to-text:t" inset="0,0,0,0"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oval id="Oval 35" o:spid="_x0000_s1058" style="position:absolute;left:13849;top:12084;width:387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" fillcolor="red" strokeweight="0">
                  <v:textbox>
                    <w:txbxContent>
                      <w:p w:rsidR="009263ED" w:rsidRPr="00E07D66" w:rsidRDefault="009263ED" w:rsidP="009263ED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oval>
                <v:group id="Group 36" o:spid="_x0000_s1059" style="position:absolute;left:7067;top:12084;width:1245;height:3196" coordorigin="258,1047" coordsize="196,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oval id="Oval 37" o:spid="_x0000_s1060" style="position:absolute;left:394;top:1047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" fillcolor="red" strokeweight="0">
                    <v:textbox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38" o:spid="_x0000_s1061" style="position:absolute;left:258;top:1123;width:147;height:46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  <v:textbox style="mso-fit-shape-to-text:t" inset="0,0,0,0"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39" o:spid="_x0000_s1062" style="position:absolute;left:19488;top:12084;width:1011;height:3373" coordorigin="2214,1047" coordsize="172,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oval id="Oval 40" o:spid="_x0000_s1063" style="position:absolute;left:2259;top:1047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" fillcolor="red" strokeweight="0">
                    <v:textbox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41" o:spid="_x0000_s1064" style="position:absolute;left:2214;top:1153;width:172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poH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FfymgfBAAAA2wAAAA8AAAAA&#10;AAAAAAAAAAAABwIAAGRycy9kb3ducmV2LnhtbFBLBQYAAAAAAwADALcAAAD1AgAAAAA=&#10;" filled="f" stroked="f">
                    <v:textbox style="mso-fit-shape-to-text:t" inset="0,0,0,0"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42" o:spid="_x0000_s1065" style="position:absolute;left:13468;width:933;height:2749" coordorigin="1266,-856" coordsize="158,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oval id="Oval 43" o:spid="_x0000_s1066" style="position:absolute;left:1326;top:-554;width:61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" fillcolor="red" strokeweight="0">
                    <v:textbox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44" o:spid="_x0000_s1067" style="position:absolute;left:1266;top:-856;width:158;height: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zWZ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C58zWZvwAAANsAAAAPAAAAAAAA&#10;AAAAAAAAAAcCAABkcnMvZG93bnJldi54bWxQSwUGAAAAAAMAAwC3AAAA8wIAAAAA&#10;" filled="f" stroked="f">
                    <v:textbox style="mso-fit-shape-to-text:t" inset="0,0,0,0"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45" o:spid="_x0000_s1068" style="position:absolute;top:12084;width:1242;height:3373" coordorigin="-855,1047" coordsize="211,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oval id="Oval 46" o:spid="_x0000_s1069" style="position:absolute;left:-704;top:1047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" fillcolor="red" strokeweight="0">
                    <v:textbox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47" o:spid="_x0000_s1070" style="position:absolute;left:-855;top:1153;width:198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  <v:textbox style="mso-fit-shape-to-text:t" inset="0,0,0,0"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48" o:spid="_x0000_s1071" style="position:absolute;left:26746;top:12084;width:1883;height:3373" coordorigin="3357,1047" coordsize="323,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oval id="Oval 49" o:spid="_x0000_s1072" style="position:absolute;left:3357;top:1047;width:60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" fillcolor="red" strokeweight="0">
                    <v:textbox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rect id="Rectangle 50" o:spid="_x0000_s1073" style="position:absolute;left:3507;top:1153;width:173;height:4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  <v:textbox style="mso-fit-shape-to-text:t" inset="0,0,0,0">
                      <w:txbxContent>
                        <w:p w:rsidR="009263ED" w:rsidRPr="00E07D66" w:rsidRDefault="009263ED" w:rsidP="009263ED">
                          <w:pPr>
                            <w:rPr>
                              <w:lang w:val="nl-NL"/>
                            </w:rPr>
                          </w:pPr>
                          <w:r w:rsidRPr="00E07D66">
                            <w:rPr>
                              <w:rFonts w:ascii="Arial" w:hAnsi="Arial" w:cs="Arial"/>
                              <w:color w:val="000000"/>
                              <w:szCs w:val="28"/>
                              <w:lang w:val="nl-NL"/>
                            </w:rPr>
                            <w:t>N</w:t>
                          </w:r>
                        </w:p>
                      </w:txbxContent>
                    </v:textbox>
                  </v:rect>
                </v:group>
                <v:oval id="Oval 51" o:spid="_x0000_s1074" style="position:absolute;left:19773;top:12084;width:381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" fillcolor="red" strokeweight="0">
                  <v:textbox>
                    <w:txbxContent>
                      <w:p w:rsidR="009263ED" w:rsidRPr="00E07D66" w:rsidRDefault="009263ED" w:rsidP="009263ED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18"/>
        <w:gridCol w:w="4205"/>
      </w:tblGrid>
      <w:tr w:rsidR="009263ED" w:rsidRPr="009263ED" w:rsidTr="003E085E"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63ED" w:rsidRPr="009263ED" w:rsidRDefault="009263ED" w:rsidP="003E085E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lastRenderedPageBreak/>
              <w:t>GT</w:t>
            </w:r>
          </w:p>
        </w:tc>
        <w:tc>
          <w:tcPr>
            <w:tcW w:w="420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9263ED" w:rsidRPr="009263ED" w:rsidRDefault="009263ED" w:rsidP="003E085E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263ED">
              <w:rPr>
                <w:rFonts w:ascii="Times New Roman" w:hAnsi="Times New Roman" w:cs="Times New Roman"/>
                <w:bCs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52400" cy="16002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ABC có AB = AC, BM = CN</w:t>
            </w:r>
          </w:p>
          <w:p w:rsidR="009263ED" w:rsidRPr="009263ED" w:rsidRDefault="009263ED" w:rsidP="003E085E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BH </w:t>
            </w:r>
            <w:r w:rsidRPr="009263ED">
              <w:rPr>
                <w:rFonts w:ascii="Times New Roman" w:hAnsi="Times New Roman" w:cs="Times New Roman"/>
                <w:bCs/>
                <w:position w:val="-4"/>
                <w:sz w:val="26"/>
                <w:szCs w:val="26"/>
                <w:lang w:val="nl-NL"/>
              </w:rPr>
              <w:object w:dxaOrig="240" w:dyaOrig="260">
                <v:shape id="_x0000_i1095" type="#_x0000_t75" style="width:12pt;height:12.6pt" o:ole="">
                  <v:imagedata r:id="rId66" o:title=""/>
                </v:shape>
                <o:OLEObject Type="Embed" ProgID="Equation.DSMT4" ShapeID="_x0000_i1095" DrawAspect="Content" ObjectID="_1707588776" r:id="rId67"/>
              </w:object>
            </w: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AM; CK </w:t>
            </w:r>
            <w:r w:rsidRPr="009263ED">
              <w:rPr>
                <w:rFonts w:ascii="Times New Roman" w:hAnsi="Times New Roman" w:cs="Times New Roman"/>
                <w:bCs/>
                <w:position w:val="-4"/>
                <w:sz w:val="26"/>
                <w:szCs w:val="26"/>
                <w:lang w:val="nl-NL"/>
              </w:rPr>
              <w:object w:dxaOrig="240" w:dyaOrig="260">
                <v:shape id="_x0000_i1096" type="#_x0000_t75" style="width:12pt;height:12.6pt" o:ole="">
                  <v:imagedata r:id="rId66" o:title=""/>
                </v:shape>
                <o:OLEObject Type="Embed" ProgID="Equation.DSMT4" ShapeID="_x0000_i1096" DrawAspect="Content" ObjectID="_1707588777" r:id="rId68"/>
              </w:object>
            </w: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 AN</w:t>
            </w:r>
          </w:p>
          <w:p w:rsidR="009263ED" w:rsidRPr="009263ED" w:rsidRDefault="009263ED" w:rsidP="003E085E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HB </w:t>
            </w:r>
            <w:r w:rsidRPr="009263ED">
              <w:rPr>
                <w:rFonts w:ascii="Times New Roman" w:hAnsi="Times New Roman" w:cs="Times New Roman"/>
                <w:bCs/>
                <w:position w:val="-4"/>
                <w:sz w:val="26"/>
                <w:szCs w:val="26"/>
                <w:lang w:val="nl-NL"/>
              </w:rPr>
              <w:object w:dxaOrig="260" w:dyaOrig="220">
                <v:shape id="_x0000_i1097" type="#_x0000_t75" style="width:12.6pt;height:11.4pt" o:ole="">
                  <v:imagedata r:id="rId69" o:title=""/>
                </v:shape>
                <o:OLEObject Type="Embed" ProgID="Equation.DSMT4" ShapeID="_x0000_i1097" DrawAspect="Content" ObjectID="_1707588778" r:id="rId70"/>
              </w:object>
            </w: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CK = O</w:t>
            </w:r>
          </w:p>
          <w:p w:rsidR="009263ED" w:rsidRPr="009263ED" w:rsidRDefault="009263ED" w:rsidP="003E085E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263ED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  <w:lang w:val="nl-NL"/>
              </w:rPr>
              <w:object w:dxaOrig="1100" w:dyaOrig="360">
                <v:shape id="_x0000_i1098" type="#_x0000_t75" style="width:55.2pt;height:18pt" o:ole="">
                  <v:imagedata r:id="rId71" o:title=""/>
                </v:shape>
                <o:OLEObject Type="Embed" ProgID="Equation.DSMT4" ShapeID="_x0000_i1098" DrawAspect="Content" ObjectID="_1707588779" r:id="rId72"/>
              </w:object>
            </w: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; BM = CN = BC</w:t>
            </w:r>
          </w:p>
        </w:tc>
      </w:tr>
      <w:tr w:rsidR="009263ED" w:rsidRPr="009263ED" w:rsidTr="003E085E">
        <w:tc>
          <w:tcPr>
            <w:tcW w:w="6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9263ED" w:rsidRPr="009263ED" w:rsidRDefault="009263ED" w:rsidP="003E085E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KL</w:t>
            </w:r>
          </w:p>
        </w:tc>
        <w:tc>
          <w:tcPr>
            <w:tcW w:w="420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9263ED" w:rsidRPr="009263ED" w:rsidRDefault="009263ED" w:rsidP="003E085E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a) </w:t>
            </w:r>
            <w:r w:rsidRPr="009263ED">
              <w:rPr>
                <w:rFonts w:ascii="Times New Roman" w:hAnsi="Times New Roman" w:cs="Times New Roman"/>
                <w:bCs/>
                <w:position w:val="-4"/>
                <w:sz w:val="26"/>
                <w:szCs w:val="26"/>
                <w:lang w:val="nl-NL"/>
              </w:rPr>
              <w:object w:dxaOrig="260" w:dyaOrig="279">
                <v:shape id="_x0000_i1099" type="#_x0000_t75" style="width:13.2pt;height:13.8pt" o:ole="">
                  <v:imagedata r:id="rId73" o:title=""/>
                </v:shape>
                <o:OLEObject Type="Embed" ProgID="Equation.DSMT4" ShapeID="_x0000_i1099" DrawAspect="Content" ObjectID="_1707588780" r:id="rId74"/>
              </w:object>
            </w: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AMN cân</w:t>
            </w:r>
          </w:p>
          <w:p w:rsidR="009263ED" w:rsidRPr="009263ED" w:rsidRDefault="009263ED" w:rsidP="003E085E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b) BH = CK</w:t>
            </w:r>
          </w:p>
          <w:p w:rsidR="009263ED" w:rsidRPr="009263ED" w:rsidRDefault="009263ED" w:rsidP="003E085E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c) AH = AK</w:t>
            </w:r>
          </w:p>
          <w:p w:rsidR="009263ED" w:rsidRPr="009263ED" w:rsidRDefault="009263ED" w:rsidP="003E085E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d) </w:t>
            </w:r>
            <w:r w:rsidRPr="009263ED">
              <w:rPr>
                <w:rFonts w:ascii="Times New Roman" w:hAnsi="Times New Roman" w:cs="Times New Roman"/>
                <w:bCs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52400" cy="16002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OBC là tam giác gì ? Vì sao.</w:t>
            </w:r>
          </w:p>
          <w:p w:rsidR="009263ED" w:rsidRPr="009263ED" w:rsidRDefault="009263ED" w:rsidP="003E085E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</w:pP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c) Tính số đo các góc của </w:t>
            </w:r>
            <w:r w:rsidRPr="009263ED">
              <w:rPr>
                <w:rFonts w:ascii="Times New Roman" w:hAnsi="Times New Roman" w:cs="Times New Roman"/>
                <w:bCs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52400" cy="16002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 xml:space="preserve">AMN xác định dạng </w:t>
            </w:r>
            <w:r w:rsidRPr="009263ED">
              <w:rPr>
                <w:rFonts w:ascii="Times New Roman" w:hAnsi="Times New Roman" w:cs="Times New Roman"/>
                <w:bCs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52400" cy="16002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63ED">
              <w:rPr>
                <w:rFonts w:ascii="Times New Roman" w:hAnsi="Times New Roman" w:cs="Times New Roman"/>
                <w:bCs/>
                <w:sz w:val="26"/>
                <w:szCs w:val="26"/>
                <w:lang w:val="nl-NL"/>
              </w:rPr>
              <w:t>OBC</w:t>
            </w:r>
          </w:p>
        </w:tc>
      </w:tr>
    </w:tbl>
    <w:p w:rsidR="009263ED" w:rsidRPr="009263ED" w:rsidRDefault="009263ED" w:rsidP="009263ED">
      <w:pPr>
        <w:jc w:val="center"/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/>
          <w:bCs/>
          <w:i/>
          <w:sz w:val="26"/>
          <w:szCs w:val="26"/>
          <w:lang w:val="nl-NL"/>
        </w:rPr>
        <w:t>Bài giải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a)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ABM và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>ACN có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>AB = AC (GT)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380" w:dyaOrig="360">
          <v:shape id="_x0000_i1103" type="#_x0000_t75" style="width:69pt;height:18pt" o:ole="">
            <v:imagedata r:id="rId75" o:title=""/>
          </v:shape>
          <o:OLEObject Type="Embed" ProgID="Equation.DSMT4" ShapeID="_x0000_i1103" DrawAspect="Content" ObjectID="_1707588781" r:id="rId76"/>
        </w:objec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 (cùng = 180</w:t>
      </w:r>
      <w:r w:rsidRPr="009263ED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0</w: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 - </w:t>
      </w:r>
      <w:r w:rsidRPr="009263ED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60" w:dyaOrig="360">
          <v:shape id="_x0000_i1104" type="#_x0000_t75" style="width:28.2pt;height:18pt" o:ole="">
            <v:imagedata r:id="rId77" o:title=""/>
          </v:shape>
          <o:OLEObject Type="Embed" ProgID="Equation.DSMT4" ShapeID="_x0000_i1104" DrawAspect="Content" ObjectID="_1707588782" r:id="rId78"/>
        </w:objec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>)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sz w:val="26"/>
          <w:szCs w:val="26"/>
          <w:lang w:val="nl-NL"/>
        </w:rPr>
        <w:t>BM = CN (GT)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object w:dxaOrig="320" w:dyaOrig="240">
          <v:shape id="_x0000_i1105" type="#_x0000_t75" style="width:15.6pt;height:12pt" o:ole="">
            <v:imagedata r:id="rId79" o:title=""/>
          </v:shape>
          <o:OLEObject Type="Embed" ProgID="Equation.DSMT4" ShapeID="_x0000_i1105" DrawAspect="Content" ObjectID="_1707588783" r:id="rId80"/>
        </w:objec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ABM =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>ACN (c.g.c)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object w:dxaOrig="320" w:dyaOrig="240">
          <v:shape id="_x0000_i1106" type="#_x0000_t75" style="width:15.6pt;height:12pt" o:ole="">
            <v:imagedata r:id="rId79" o:title=""/>
          </v:shape>
          <o:OLEObject Type="Embed" ProgID="Equation.DSMT4" ShapeID="_x0000_i1106" DrawAspect="Content" ObjectID="_1707588784" r:id="rId81"/>
        </w:objec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</w:t>
      </w: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760" w:dyaOrig="360">
          <v:shape id="_x0000_i1107" type="#_x0000_t75" style="width:37.8pt;height:18pt" o:ole="">
            <v:imagedata r:id="rId82" o:title=""/>
          </v:shape>
          <o:OLEObject Type="Embed" ProgID="Equation.DSMT4" ShapeID="_x0000_i1107" DrawAspect="Content" ObjectID="_1707588785" r:id="rId83"/>
        </w:objec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object w:dxaOrig="320" w:dyaOrig="240">
          <v:shape id="_x0000_i1108" type="#_x0000_t75" style="width:15.6pt;height:12pt" o:ole="">
            <v:imagedata r:id="rId79" o:title=""/>
          </v:shape>
          <o:OLEObject Type="Embed" ProgID="Equation.DSMT4" ShapeID="_x0000_i1108" DrawAspect="Content" ObjectID="_1707588786" r:id="rId84"/>
        </w:objec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>AMN cân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b) Xét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HBM và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KNC có: 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760" w:dyaOrig="360">
          <v:shape id="_x0000_i1109" type="#_x0000_t75" style="width:37.8pt;height:18pt" o:ole="">
            <v:imagedata r:id="rId85" o:title=""/>
          </v:shape>
          <o:OLEObject Type="Embed" ProgID="Equation.DSMT4" ShapeID="_x0000_i1109" DrawAspect="Content" ObjectID="_1707588787" r:id="rId86"/>
        </w:objec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(theo câu a); MB = CN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object w:dxaOrig="320" w:dyaOrig="240">
          <v:shape id="_x0000_i1110" type="#_x0000_t75" style="width:15.6pt;height:12pt" o:ole="">
            <v:imagedata r:id="rId79" o:title=""/>
          </v:shape>
          <o:OLEObject Type="Embed" ProgID="Equation.DSMT4" ShapeID="_x0000_i1110" DrawAspect="Content" ObjectID="_1707588788" r:id="rId87"/>
        </w:objec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HBM =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KNC </w: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(c.huyền – g.nhọn) 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320" w:dyaOrig="240">
          <v:shape id="_x0000_i1111" type="#_x0000_t75" style="width:15.6pt;height:12pt" o:ole="">
            <v:imagedata r:id="rId79" o:title=""/>
          </v:shape>
          <o:OLEObject Type="Embed" ProgID="Equation.DSMT4" ShapeID="_x0000_i1111" DrawAspect="Content" ObjectID="_1707588789" r:id="rId88"/>
        </w:objec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>BH = CK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sz w:val="26"/>
          <w:szCs w:val="26"/>
          <w:lang w:val="nl-NL"/>
        </w:rPr>
        <w:t>c) Theo câu a ta có AM = AN  (1)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sz w:val="26"/>
          <w:szCs w:val="26"/>
          <w:lang w:val="nl-NL"/>
        </w:rPr>
        <w:t>Theo chứng minh trên: HM = KN (2)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Từ (1), (2)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ABM</w: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 =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ACK </w:t>
      </w: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320" w:dyaOrig="240">
          <v:shape id="_x0000_i1112" type="#_x0000_t75" style="width:15.6pt;height:12pt" o:ole="">
            <v:imagedata r:id="rId79" o:title=""/>
          </v:shape>
          <o:OLEObject Type="Embed" ProgID="Equation.DSMT4" ShapeID="_x0000_i1112" DrawAspect="Content" ObjectID="_1707588790" r:id="rId89"/>
        </w:objec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>HA = AK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sz w:val="26"/>
          <w:szCs w:val="26"/>
          <w:lang w:val="nl-NL"/>
        </w:rPr>
        <w:t>d)</w:t>
      </w:r>
      <w:r w:rsidRPr="009263ED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400" w:dyaOrig="360">
          <v:shape id="_x0000_i1113" type="#_x0000_t75" style="width:70.2pt;height:18pt" o:ole="">
            <v:imagedata r:id="rId90" o:title=""/>
          </v:shape>
          <o:OLEObject Type="Embed" ProgID="Equation.DSMT4" ShapeID="_x0000_i1113" DrawAspect="Content" ObjectID="_1707588791" r:id="rId91"/>
        </w:objec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>(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HBM =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>KNC</w: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) 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mặt khác </w:t>
      </w:r>
      <w:r w:rsidRPr="009263ED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359" w:dyaOrig="360">
          <v:shape id="_x0000_i1114" type="#_x0000_t75" style="width:67.8pt;height:18pt" o:ole="">
            <v:imagedata r:id="rId92" o:title=""/>
          </v:shape>
          <o:OLEObject Type="Embed" ProgID="Equation.DSMT4" ShapeID="_x0000_i1114" DrawAspect="Content" ObjectID="_1707588792" r:id="rId93"/>
        </w:objec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 (đối đỉnh) ; 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320" w:dyaOrig="360">
          <v:shape id="_x0000_i1115" type="#_x0000_t75" style="width:66pt;height:18pt" o:ole="">
            <v:imagedata r:id="rId94" o:title=""/>
          </v:shape>
          <o:OLEObject Type="Embed" ProgID="Equation.DSMT4" ShapeID="_x0000_i1115" DrawAspect="Content" ObjectID="_1707588793" r:id="rId95"/>
        </w:objec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 (đối đỉnh) ; </w:t>
      </w:r>
      <w:r w:rsidRPr="009263ED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280" w:dyaOrig="360">
          <v:shape id="_x0000_i1116" type="#_x0000_t75" style="width:64.2pt;height:18pt" o:ole="">
            <v:imagedata r:id="rId96" o:title=""/>
          </v:shape>
          <o:OLEObject Type="Embed" ProgID="Equation.DSMT4" ShapeID="_x0000_i1116" DrawAspect="Content" ObjectID="_1707588794" r:id="rId97"/>
        </w:objec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320" w:dyaOrig="240">
          <v:shape id="_x0000_i1117" type="#_x0000_t75" style="width:15.6pt;height:12pt" o:ole="">
            <v:imagedata r:id="rId79" o:title=""/>
          </v:shape>
          <o:OLEObject Type="Embed" ProgID="Equation.DSMT4" ShapeID="_x0000_i1117" DrawAspect="Content" ObjectID="_1707588795" r:id="rId98"/>
        </w:object>
      </w:r>
      <w:r w:rsidRPr="009263ED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>CBC</w:t>
      </w:r>
      <w:r w:rsidRPr="009263ED">
        <w:rPr>
          <w:rFonts w:ascii="Times New Roman" w:hAnsi="Times New Roman" w:cs="Times New Roman"/>
          <w:sz w:val="26"/>
          <w:szCs w:val="26"/>
          <w:lang w:val="nl-NL"/>
        </w:rPr>
        <w:t xml:space="preserve">  cân tại O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e) Khi </w:t>
      </w: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1100" w:dyaOrig="360">
          <v:shape id="_x0000_i1118" type="#_x0000_t75" style="width:55.2pt;height:18pt" o:ole="">
            <v:imagedata r:id="rId71" o:title=""/>
          </v:shape>
          <o:OLEObject Type="Embed" ProgID="Equation.DSMT4" ShapeID="_x0000_i1118" DrawAspect="Content" ObjectID="_1707588796" r:id="rId99"/>
        </w:objec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 thì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>ABC là tam giác đều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object w:dxaOrig="320" w:dyaOrig="240">
          <v:shape id="_x0000_i1119" type="#_x0000_t75" style="width:15.6pt;height:12pt" o:ole="">
            <v:imagedata r:id="rId79" o:title=""/>
          </v:shape>
          <o:OLEObject Type="Embed" ProgID="Equation.DSMT4" ShapeID="_x0000_i1119" DrawAspect="Content" ObjectID="_1707588797" r:id="rId100"/>
        </w:object>
      </w: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1840" w:dyaOrig="360">
          <v:shape id="_x0000_i1120" type="#_x0000_t75" style="width:91.8pt;height:18pt" o:ole="">
            <v:imagedata r:id="rId101" o:title=""/>
          </v:shape>
          <o:OLEObject Type="Embed" ProgID="Equation.DSMT4" ShapeID="_x0000_i1120" DrawAspect="Content" ObjectID="_1707588798" r:id="rId102"/>
        </w:objec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object w:dxaOrig="320" w:dyaOrig="240">
          <v:shape id="_x0000_i1121" type="#_x0000_t75" style="width:15.6pt;height:12pt" o:ole="">
            <v:imagedata r:id="rId79" o:title=""/>
          </v:shape>
          <o:OLEObject Type="Embed" ProgID="Equation.DSMT4" ShapeID="_x0000_i1121" DrawAspect="Content" ObjectID="_1707588799" r:id="rId103"/>
        </w:objec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</w:t>
      </w: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2040" w:dyaOrig="360">
          <v:shape id="_x0000_i1122" type="#_x0000_t75" style="width:102pt;height:18pt" o:ole="">
            <v:imagedata r:id="rId104" o:title=""/>
          </v:shape>
          <o:OLEObject Type="Embed" ProgID="Equation.DSMT4" ShapeID="_x0000_i1122" DrawAspect="Content" ObjectID="_1707588800" r:id="rId105"/>
        </w:objec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ta có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>BAM cân vì BM = BA (gt)</w: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object w:dxaOrig="320" w:dyaOrig="240">
          <v:shape id="_x0000_i1123" type="#_x0000_t75" style="width:15.6pt;height:12pt" o:ole="">
            <v:imagedata r:id="rId79" o:title=""/>
          </v:shape>
          <o:OLEObject Type="Embed" ProgID="Equation.DSMT4" ShapeID="_x0000_i1123" DrawAspect="Content" ObjectID="_1707588801" r:id="rId106"/>
        </w:objec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</w:t>
      </w:r>
      <w:r w:rsidRPr="009263ED">
        <w:rPr>
          <w:rFonts w:ascii="Times New Roman" w:hAnsi="Times New Roman" w:cs="Times New Roman"/>
          <w:bCs/>
          <w:position w:val="-24"/>
          <w:sz w:val="26"/>
          <w:szCs w:val="26"/>
          <w:lang w:val="nl-NL"/>
        </w:rPr>
        <w:object w:dxaOrig="2960" w:dyaOrig="680">
          <v:shape id="_x0000_i1124" type="#_x0000_t75" style="width:148.2pt;height:34.2pt" o:ole="">
            <v:imagedata r:id="rId107" o:title=""/>
          </v:shape>
          <o:OLEObject Type="Embed" ProgID="Equation.DSMT4" ShapeID="_x0000_i1124" DrawAspect="Content" ObjectID="_1707588802" r:id="rId108"/>
        </w:objec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>Tư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oftHyphen/>
        <w:t xml:space="preserve">ơng tự ta có </w:t>
      </w: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820" w:dyaOrig="360">
          <v:shape id="_x0000_i1125" type="#_x0000_t75" style="width:40.8pt;height:18pt" o:ole="">
            <v:imagedata r:id="rId109" o:title=""/>
          </v:shape>
          <o:OLEObject Type="Embed" ProgID="Equation.DSMT4" ShapeID="_x0000_i1125" DrawAspect="Content" ObjectID="_1707588803" r:id="rId110"/>
        </w:objec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Do đó </w:t>
      </w:r>
      <w:r w:rsidRPr="009263ED">
        <w:rPr>
          <w:rFonts w:ascii="Times New Roman" w:hAnsi="Times New Roman" w:cs="Times New Roman"/>
          <w:bCs/>
          <w:position w:val="-16"/>
          <w:sz w:val="26"/>
          <w:szCs w:val="26"/>
          <w:lang w:val="nl-NL"/>
        </w:rPr>
        <w:object w:dxaOrig="3200" w:dyaOrig="460">
          <v:shape id="_x0000_i1126" type="#_x0000_t75" style="width:160.2pt;height:22.8pt" o:ole="">
            <v:imagedata r:id="rId111" o:title=""/>
          </v:shape>
          <o:OLEObject Type="Embed" ProgID="Equation.DSMT4" ShapeID="_x0000_i1126" DrawAspect="Content" ObjectID="_1707588804" r:id="rId112"/>
        </w:objec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Vì </w:t>
      </w: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3739" w:dyaOrig="360">
          <v:shape id="_x0000_i1127" type="#_x0000_t75" style="width:187.2pt;height:18pt" o:ole="">
            <v:imagedata r:id="rId113" o:title=""/>
          </v:shape>
          <o:OLEObject Type="Embed" ProgID="Equation.DSMT4" ShapeID="_x0000_i1127" DrawAspect="Content" ObjectID="_1707588805" r:id="rId114"/>
        </w:objec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>Tư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oftHyphen/>
        <w:t xml:space="preserve">ơng tự ta có </w:t>
      </w:r>
      <w:r w:rsidRPr="009263ED">
        <w:rPr>
          <w:rFonts w:ascii="Times New Roman" w:hAnsi="Times New Roman" w:cs="Times New Roman"/>
          <w:bCs/>
          <w:position w:val="-6"/>
          <w:sz w:val="26"/>
          <w:szCs w:val="26"/>
          <w:lang w:val="nl-NL"/>
        </w:rPr>
        <w:object w:dxaOrig="1100" w:dyaOrig="360">
          <v:shape id="_x0000_i1128" type="#_x0000_t75" style="width:55.2pt;height:18pt" o:ole="">
            <v:imagedata r:id="rId115" o:title=""/>
          </v:shape>
          <o:OLEObject Type="Embed" ProgID="Equation.DSMT4" ShapeID="_x0000_i1128" DrawAspect="Content" ObjectID="_1707588806" r:id="rId116"/>
        </w:object>
      </w:r>
    </w:p>
    <w:p w:rsidR="009263ED" w:rsidRPr="009263ED" w:rsidRDefault="009263ED" w:rsidP="009263ED">
      <w:pPr>
        <w:jc w:val="both"/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</w:pP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object w:dxaOrig="320" w:dyaOrig="240">
          <v:shape id="_x0000_i1129" type="#_x0000_t75" style="width:15.6pt;height:12pt" o:ole="">
            <v:imagedata r:id="rId79" o:title=""/>
          </v:shape>
          <o:OLEObject Type="Embed" ProgID="Equation.DSMT4" ShapeID="_x0000_i1129" DrawAspect="Content" ObjectID="_1707588807" r:id="rId117"/>
        </w:objec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 xml:space="preserve"> </w:t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sym w:font="Symbol" w:char="F044"/>
      </w:r>
      <w:r w:rsidRPr="009263ED">
        <w:rPr>
          <w:rFonts w:ascii="Times New Roman" w:hAnsi="Times New Roman" w:cs="Times New Roman"/>
          <w:bCs/>
          <w:position w:val="-4"/>
          <w:sz w:val="26"/>
          <w:szCs w:val="26"/>
          <w:lang w:val="nl-NL"/>
        </w:rPr>
        <w:t>OBC là tam giác đều.</w:t>
      </w:r>
    </w:p>
    <w:p w:rsidR="009263ED" w:rsidRPr="009263ED" w:rsidRDefault="009263ED" w:rsidP="009263ED">
      <w:pPr>
        <w:spacing w:after="0" w:line="330" w:lineRule="atLeast"/>
        <w:rPr>
          <w:rFonts w:ascii="Times New Roman" w:eastAsia="Times New Roman" w:hAnsi="Times New Roman" w:cs="Times New Roman"/>
          <w:b/>
          <w:color w:val="C00000"/>
          <w:sz w:val="26"/>
          <w:szCs w:val="26"/>
          <w:vertAlign w:val="superscript"/>
        </w:rPr>
      </w:pPr>
    </w:p>
    <w:p w:rsidR="00D53985" w:rsidRPr="009263ED" w:rsidRDefault="00D53985" w:rsidP="002E3F84">
      <w:pPr>
        <w:spacing w:after="0" w:line="330" w:lineRule="atLeast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BÀI 1: QUAN HỆ GIỮA GÓC VÀ CẠNH ĐỐI DIỆN TRONG MỘT TAM GIÁC.</w:t>
      </w:r>
    </w:p>
    <w:p w:rsidR="00D53985" w:rsidRPr="009263ED" w:rsidRDefault="00D53985" w:rsidP="002E3F84">
      <w:pPr>
        <w:spacing w:after="0" w:line="330" w:lineRule="atLeast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</w:p>
    <w:p w:rsidR="00D53985" w:rsidRPr="009263ED" w:rsidRDefault="00D53985" w:rsidP="00D53985">
      <w:pPr>
        <w:pStyle w:val="ListParagraph"/>
        <w:numPr>
          <w:ilvl w:val="0"/>
          <w:numId w:val="1"/>
        </w:numPr>
        <w:spacing w:after="0" w:line="330" w:lineRule="atLeast"/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</w:pPr>
      <w:proofErr w:type="spellStart"/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Lý</w:t>
      </w:r>
      <w:proofErr w:type="spellEnd"/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thuyết</w:t>
      </w:r>
      <w:proofErr w:type="spellEnd"/>
      <w:r w:rsidRPr="009263ED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:</w:t>
      </w:r>
    </w:p>
    <w:p w:rsidR="00D53985" w:rsidRPr="009263ED" w:rsidRDefault="00D53985" w:rsidP="00D53985">
      <w:pPr>
        <w:spacing w:after="0" w:line="330" w:lineRule="atLeast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>Định</w:t>
      </w:r>
      <w:proofErr w:type="spellEnd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>lý</w:t>
      </w:r>
      <w:proofErr w:type="spellEnd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 xml:space="preserve"> 1: 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ong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ột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tam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ác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,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óc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ối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diện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với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ạnh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ớn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ơn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óc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ớn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ơn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.</w:t>
      </w:r>
      <w:r w:rsidRPr="009263ED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9263ED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9263ED">
        <w:rPr>
          <w:rFonts w:ascii="Times New Roman" w:eastAsia="Times New Roman" w:hAnsi="Times New Roman" w:cs="Times New Roman"/>
          <w:b/>
          <w:noProof/>
          <w:color w:val="C00000"/>
          <w:sz w:val="26"/>
          <w:szCs w:val="26"/>
        </w:rPr>
        <w:drawing>
          <wp:inline distT="0" distB="0" distL="0" distR="0">
            <wp:extent cx="2000529" cy="1038370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532662739471_tam_giac_ABC_1.png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529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3985" w:rsidRPr="009263ED" w:rsidRDefault="00D53985" w:rsidP="00D53985">
      <w:pPr>
        <w:spacing w:after="0" w:line="330" w:lineRule="atLeast"/>
        <w:rPr>
          <w:rFonts w:ascii="Times New Roman" w:hAnsi="Times New Roman" w:cs="Times New Roman"/>
          <w:color w:val="000000"/>
          <w:sz w:val="26"/>
          <w:szCs w:val="26"/>
        </w:rPr>
      </w:pPr>
    </w:p>
    <w:p w:rsidR="00D53985" w:rsidRPr="009263ED" w:rsidRDefault="00D53985" w:rsidP="00D53985">
      <w:pPr>
        <w:spacing w:after="0" w:line="330" w:lineRule="atLeast"/>
        <w:rPr>
          <w:rStyle w:val="mjx-char"/>
          <w:rFonts w:ascii="Times New Roman" w:eastAsiaTheme="minorEastAsia" w:hAnsi="Times New Roman" w:cs="Times New Roman"/>
          <w:color w:val="000000"/>
          <w:sz w:val="26"/>
          <w:szCs w:val="26"/>
          <w:bdr w:val="none" w:sz="0" w:space="0" w:color="auto" w:frame="1"/>
        </w:rPr>
      </w:pPr>
      <w:proofErr w:type="spellStart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>Ví</w:t>
      </w:r>
      <w:proofErr w:type="spellEnd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>dụ</w:t>
      </w:r>
      <w:proofErr w:type="spellEnd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>:</w:t>
      </w:r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ΔABC,</w:t>
      </w:r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AC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 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&gt;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AB</w:t>
      </w:r>
      <w:r w:rsidRPr="009263ED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>⇒</w:t>
      </w:r>
      <w:r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m:oMath>
        <m:acc>
          <m:accPr>
            <m:ctrlPr>
              <w:rPr>
                <w:rStyle w:val="mjx-char"/>
                <w:rFonts w:ascii="Cambria Math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accPr>
          <m:e>
            <m:r>
              <w:rPr>
                <w:rStyle w:val="mjx-char"/>
                <w:rFonts w:ascii="Cambria Math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B</m:t>
            </m:r>
          </m:e>
        </m:acc>
      </m:oMath>
      <w:r w:rsidRPr="009263ED">
        <w:rPr>
          <w:rStyle w:val="mjx-char"/>
          <w:rFonts w:ascii="Times New Roman" w:eastAsiaTheme="minorEastAsia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&gt; </w:t>
      </w:r>
      <m:oMath>
        <m:acc>
          <m:accPr>
            <m:ctrlPr>
              <w:rPr>
                <w:rStyle w:val="mjx-char"/>
                <w:rFonts w:ascii="Cambria Math" w:eastAsiaTheme="minorEastAsia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accPr>
          <m:e>
            <m:r>
              <w:rPr>
                <w:rStyle w:val="mjx-char"/>
                <w:rFonts w:ascii="Cambria Math" w:eastAsiaTheme="minorEastAsia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C</m:t>
            </m:r>
          </m:e>
        </m:acc>
      </m:oMath>
    </w:p>
    <w:p w:rsidR="00053344" w:rsidRPr="009263ED" w:rsidRDefault="00D53985" w:rsidP="00D53985">
      <w:pPr>
        <w:spacing w:after="0" w:line="330" w:lineRule="atLeast"/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</w:pPr>
      <w:proofErr w:type="spellStart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>Định</w:t>
      </w:r>
      <w:proofErr w:type="spellEnd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>lí</w:t>
      </w:r>
      <w:proofErr w:type="spellEnd"/>
      <w:r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 xml:space="preserve"> 2:</w:t>
      </w:r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rong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ột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tam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ác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,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ạnh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đối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diện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với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óc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ớn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ơn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ạnh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ớn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ơn</w:t>
      </w:r>
      <w:proofErr w:type="spellEnd"/>
      <w:r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.</w:t>
      </w:r>
      <w:r w:rsidRPr="009263ED">
        <w:rPr>
          <w:rFonts w:ascii="Times New Roman" w:hAnsi="Times New Roman" w:cs="Times New Roman"/>
          <w:color w:val="000000"/>
          <w:sz w:val="26"/>
          <w:szCs w:val="26"/>
        </w:rPr>
        <w:br/>
      </w:r>
      <w:proofErr w:type="spellStart"/>
      <w:r w:rsidR="00053344"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>Ví</w:t>
      </w:r>
      <w:proofErr w:type="spellEnd"/>
      <w:r w:rsidR="00053344"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053344"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>dụ</w:t>
      </w:r>
      <w:proofErr w:type="spellEnd"/>
      <w:r w:rsidR="00053344" w:rsidRPr="009263ED">
        <w:rPr>
          <w:rStyle w:val="Strong"/>
          <w:rFonts w:ascii="Times New Roman" w:hAnsi="Times New Roman" w:cs="Times New Roman"/>
          <w:color w:val="000000"/>
          <w:sz w:val="26"/>
          <w:szCs w:val="26"/>
        </w:rPr>
        <w:t>:</w:t>
      </w:r>
      <w:r w:rsidR="00053344" w:rsidRPr="009263E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="00053344"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ΔABC,</w:t>
      </w:r>
      <w:r w:rsidR="00053344" w:rsidRPr="009263ED">
        <w:rPr>
          <w:rStyle w:val="mjxassistivemathml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m:oMath>
        <m:acc>
          <m:accPr>
            <m:ctrlPr>
              <w:rPr>
                <w:rStyle w:val="mjxassistivemathml"/>
                <w:rFonts w:ascii="Cambria Math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accPr>
          <m:e>
            <m:r>
              <w:rPr>
                <w:rStyle w:val="mjxassistivemathml"/>
                <w:rFonts w:ascii="Cambria Math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B</m:t>
            </m:r>
          </m:e>
        </m:acc>
        <m:r>
          <w:rPr>
            <w:rStyle w:val="mjxassistivemathml"/>
            <w:rFonts w:ascii="Cambria Math" w:hAnsi="Cambria Math" w:cs="Times New Roman"/>
            <w:color w:val="000000"/>
            <w:sz w:val="26"/>
            <w:szCs w:val="26"/>
            <w:bdr w:val="none" w:sz="0" w:space="0" w:color="auto" w:frame="1"/>
          </w:rPr>
          <m:t>&gt;</m:t>
        </m:r>
        <m:acc>
          <m:accPr>
            <m:ctrlPr>
              <w:rPr>
                <w:rStyle w:val="mjxassistivemathml"/>
                <w:rFonts w:ascii="Cambria Math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accPr>
          <m:e>
            <m:r>
              <w:rPr>
                <w:rStyle w:val="mjxassistivemathml"/>
                <w:rFonts w:ascii="Cambria Math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 xml:space="preserve">C </m:t>
            </m:r>
          </m:e>
        </m:acc>
      </m:oMath>
      <w:r w:rsidR="00053344" w:rsidRPr="009263ED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>⇒</w:t>
      </w:r>
      <w:r w:rsidR="00053344"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AC</w:t>
      </w:r>
      <w:r w:rsidR="00053344"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="00053344"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&gt;</w:t>
      </w:r>
      <w:r w:rsidR="00053344"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="00053344" w:rsidRPr="009263ED">
        <w:rPr>
          <w:rStyle w:val="mjx-char"/>
          <w:rFonts w:ascii="Times New Roman" w:hAnsi="Times New Roman" w:cs="Times New Roman"/>
          <w:color w:val="000000"/>
          <w:sz w:val="26"/>
          <w:szCs w:val="26"/>
          <w:bdr w:val="none" w:sz="0" w:space="0" w:color="auto" w:frame="1"/>
        </w:rPr>
        <w:t>AB</w:t>
      </w:r>
    </w:p>
    <w:p w:rsidR="00053344" w:rsidRPr="00053344" w:rsidRDefault="00053344" w:rsidP="0005334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b/>
          <w:bCs/>
          <w:color w:val="000080"/>
          <w:sz w:val="26"/>
          <w:szCs w:val="26"/>
        </w:rPr>
        <w:t xml:space="preserve">2.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80"/>
          <w:sz w:val="26"/>
          <w:szCs w:val="26"/>
        </w:rPr>
        <w:t>Các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8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80"/>
          <w:sz w:val="26"/>
          <w:szCs w:val="26"/>
        </w:rPr>
        <w:t>dạng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8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80"/>
          <w:sz w:val="26"/>
          <w:szCs w:val="26"/>
        </w:rPr>
        <w:t>toán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8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80"/>
          <w:sz w:val="26"/>
          <w:szCs w:val="26"/>
        </w:rPr>
        <w:t>thường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8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80"/>
          <w:sz w:val="26"/>
          <w:szCs w:val="26"/>
        </w:rPr>
        <w:t>gặp</w:t>
      </w:r>
      <w:proofErr w:type="spellEnd"/>
    </w:p>
    <w:p w:rsidR="00053344" w:rsidRPr="00053344" w:rsidRDefault="00053344" w:rsidP="0005334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Dạng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1: So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sánh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hai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góc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trong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một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tam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giác</w:t>
      </w:r>
      <w:proofErr w:type="spellEnd"/>
    </w:p>
    <w:p w:rsidR="00053344" w:rsidRPr="00053344" w:rsidRDefault="00053344" w:rsidP="0005334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Phương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pháp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:</w:t>
      </w:r>
    </w:p>
    <w:p w:rsidR="00053344" w:rsidRPr="00053344" w:rsidRDefault="00053344" w:rsidP="0005334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Xét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ầ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o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s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am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iác</w:t>
      </w:r>
      <w:proofErr w:type="spellEnd"/>
    </w:p>
    <w:p w:rsidR="00053344" w:rsidRPr="00053344" w:rsidRDefault="00053344" w:rsidP="0005334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lastRenderedPageBreak/>
        <w:t xml:space="preserve">-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Tìm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lớ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ơ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đố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ấy</w:t>
      </w:r>
      <w:proofErr w:type="spellEnd"/>
    </w:p>
    <w:p w:rsidR="00053344" w:rsidRPr="00053344" w:rsidRDefault="00053344" w:rsidP="0005334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Từ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o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s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</w:p>
    <w:p w:rsidR="00053344" w:rsidRPr="00053344" w:rsidRDefault="00053344" w:rsidP="0005334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Dạng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2: So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sánh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hai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ạnh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trong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một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tam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giác</w:t>
      </w:r>
      <w:proofErr w:type="spellEnd"/>
    </w:p>
    <w:p w:rsidR="00053344" w:rsidRPr="00053344" w:rsidRDefault="00053344" w:rsidP="0005334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Phương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proofErr w:type="spellStart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pháp</w:t>
      </w:r>
      <w:proofErr w:type="spellEnd"/>
      <w:r w:rsidRPr="009263E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:</w:t>
      </w:r>
    </w:p>
    <w:p w:rsidR="00053344" w:rsidRPr="00053344" w:rsidRDefault="00053344" w:rsidP="0005334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Xét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ầ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o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s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am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iác</w:t>
      </w:r>
      <w:proofErr w:type="spellEnd"/>
    </w:p>
    <w:p w:rsidR="00053344" w:rsidRPr="00053344" w:rsidRDefault="00053344" w:rsidP="0005334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Tìm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lớ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ơ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đố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ấy</w:t>
      </w:r>
      <w:proofErr w:type="spellEnd"/>
    </w:p>
    <w:p w:rsidR="00053344" w:rsidRPr="009263ED" w:rsidRDefault="00053344" w:rsidP="0005334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-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Từ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đó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o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s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a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ạnh</w:t>
      </w:r>
      <w:proofErr w:type="spellEnd"/>
    </w:p>
    <w:p w:rsidR="00053344" w:rsidRPr="009263ED" w:rsidRDefault="00053344" w:rsidP="0005334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* </w:t>
      </w:r>
      <w:proofErr w:type="spell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>Áp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>dụng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:</w:t>
      </w:r>
      <w:proofErr w:type="gramEnd"/>
    </w:p>
    <w:p w:rsidR="00053344" w:rsidRPr="009263ED" w:rsidRDefault="00053344" w:rsidP="00053344">
      <w:pPr>
        <w:pStyle w:val="NormalWeb"/>
        <w:spacing w:before="0" w:beforeAutospacing="0" w:after="0" w:afterAutospacing="0" w:line="330" w:lineRule="atLeast"/>
        <w:jc w:val="both"/>
        <w:rPr>
          <w:color w:val="000000"/>
          <w:sz w:val="26"/>
          <w:szCs w:val="26"/>
        </w:rPr>
      </w:pPr>
      <w:proofErr w:type="spellStart"/>
      <w:r w:rsidRPr="009263ED">
        <w:rPr>
          <w:color w:val="000000"/>
          <w:sz w:val="26"/>
          <w:szCs w:val="26"/>
        </w:rPr>
        <w:t>Bài</w:t>
      </w:r>
      <w:proofErr w:type="spellEnd"/>
      <w:r w:rsidRPr="009263ED">
        <w:rPr>
          <w:color w:val="000000"/>
          <w:sz w:val="26"/>
          <w:szCs w:val="26"/>
        </w:rPr>
        <w:t xml:space="preserve"> 1/SGK/ 58: So </w:t>
      </w:r>
      <w:proofErr w:type="spellStart"/>
      <w:r w:rsidRPr="009263ED">
        <w:rPr>
          <w:color w:val="000000"/>
          <w:sz w:val="26"/>
          <w:szCs w:val="26"/>
        </w:rPr>
        <w:t>sánh</w:t>
      </w:r>
      <w:proofErr w:type="spellEnd"/>
      <w:r w:rsidRPr="009263ED">
        <w:rPr>
          <w:color w:val="000000"/>
          <w:sz w:val="26"/>
          <w:szCs w:val="26"/>
        </w:rPr>
        <w:t xml:space="preserve"> </w:t>
      </w:r>
      <w:proofErr w:type="spellStart"/>
      <w:r w:rsidRPr="009263ED">
        <w:rPr>
          <w:color w:val="000000"/>
          <w:sz w:val="26"/>
          <w:szCs w:val="26"/>
        </w:rPr>
        <w:t>các</w:t>
      </w:r>
      <w:proofErr w:type="spellEnd"/>
      <w:r w:rsidRPr="009263ED">
        <w:rPr>
          <w:color w:val="000000"/>
          <w:sz w:val="26"/>
          <w:szCs w:val="26"/>
        </w:rPr>
        <w:t xml:space="preserve"> </w:t>
      </w:r>
      <w:proofErr w:type="spellStart"/>
      <w:r w:rsidRPr="009263ED">
        <w:rPr>
          <w:color w:val="000000"/>
          <w:sz w:val="26"/>
          <w:szCs w:val="26"/>
        </w:rPr>
        <w:t>góc</w:t>
      </w:r>
      <w:proofErr w:type="spellEnd"/>
      <w:r w:rsidRPr="009263ED">
        <w:rPr>
          <w:color w:val="000000"/>
          <w:sz w:val="26"/>
          <w:szCs w:val="26"/>
        </w:rPr>
        <w:t xml:space="preserve"> </w:t>
      </w:r>
      <w:proofErr w:type="spellStart"/>
      <w:r w:rsidRPr="009263ED">
        <w:rPr>
          <w:color w:val="000000"/>
          <w:sz w:val="26"/>
          <w:szCs w:val="26"/>
        </w:rPr>
        <w:t>trong</w:t>
      </w:r>
      <w:proofErr w:type="spellEnd"/>
      <w:r w:rsidRPr="009263ED">
        <w:rPr>
          <w:color w:val="000000"/>
          <w:sz w:val="26"/>
          <w:szCs w:val="26"/>
        </w:rPr>
        <w:t xml:space="preserve"> tam </w:t>
      </w:r>
      <w:proofErr w:type="spellStart"/>
      <w:r w:rsidRPr="009263ED">
        <w:rPr>
          <w:color w:val="000000"/>
          <w:sz w:val="26"/>
          <w:szCs w:val="26"/>
        </w:rPr>
        <w:t>giác</w:t>
      </w:r>
      <w:proofErr w:type="spellEnd"/>
      <w:r w:rsidRPr="009263ED">
        <w:rPr>
          <w:color w:val="000000"/>
          <w:sz w:val="26"/>
          <w:szCs w:val="26"/>
        </w:rPr>
        <w:t> </w:t>
      </w:r>
      <w:r w:rsidRPr="009263ED">
        <w:rPr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>△</w:t>
      </w:r>
      <w:r w:rsidRPr="009263ED">
        <w:rPr>
          <w:color w:val="000000"/>
          <w:sz w:val="26"/>
          <w:szCs w:val="26"/>
          <w:bdr w:val="none" w:sz="0" w:space="0" w:color="auto" w:frame="1"/>
        </w:rPr>
        <w:t xml:space="preserve">ABC </w:t>
      </w:r>
      <w:proofErr w:type="spellStart"/>
      <w:r w:rsidRPr="009263ED">
        <w:rPr>
          <w:color w:val="000000"/>
          <w:sz w:val="26"/>
          <w:szCs w:val="26"/>
        </w:rPr>
        <w:t>biết</w:t>
      </w:r>
      <w:proofErr w:type="spellEnd"/>
      <w:r w:rsidRPr="009263ED">
        <w:rPr>
          <w:color w:val="000000"/>
          <w:sz w:val="26"/>
          <w:szCs w:val="26"/>
        </w:rPr>
        <w:t xml:space="preserve"> </w:t>
      </w:r>
      <w:proofErr w:type="spellStart"/>
      <w:r w:rsidRPr="009263ED">
        <w:rPr>
          <w:color w:val="000000"/>
          <w:sz w:val="26"/>
          <w:szCs w:val="26"/>
        </w:rPr>
        <w:t>rằng</w:t>
      </w:r>
      <w:proofErr w:type="spellEnd"/>
      <w:r w:rsidRPr="009263ED">
        <w:rPr>
          <w:color w:val="000000"/>
          <w:sz w:val="26"/>
          <w:szCs w:val="26"/>
        </w:rPr>
        <w:t>:</w:t>
      </w:r>
    </w:p>
    <w:p w:rsidR="00053344" w:rsidRPr="009263ED" w:rsidRDefault="00053344" w:rsidP="00053344">
      <w:pPr>
        <w:spacing w:after="0" w:line="330" w:lineRule="atLeast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AB=2</w:t>
      </w:r>
      <w:proofErr w:type="gram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cm,BC</w:t>
      </w:r>
      <w:proofErr w:type="gram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=4cm,AC=5cm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053344" w:rsidRPr="009263ED" w:rsidRDefault="00053344" w:rsidP="00053344">
      <w:pPr>
        <w:pStyle w:val="NormalWeb"/>
        <w:spacing w:before="0" w:beforeAutospacing="0" w:after="0" w:afterAutospacing="0" w:line="330" w:lineRule="atLeast"/>
        <w:rPr>
          <w:color w:val="000000"/>
          <w:sz w:val="26"/>
          <w:szCs w:val="26"/>
        </w:rPr>
      </w:pPr>
      <w:proofErr w:type="spellStart"/>
      <w:r w:rsidRPr="009263ED">
        <w:rPr>
          <w:color w:val="000000"/>
          <w:sz w:val="26"/>
          <w:szCs w:val="26"/>
        </w:rPr>
        <w:t>Giải</w:t>
      </w:r>
      <w:proofErr w:type="spellEnd"/>
      <w:r w:rsidRPr="009263ED">
        <w:rPr>
          <w:color w:val="000000"/>
          <w:sz w:val="26"/>
          <w:szCs w:val="26"/>
        </w:rPr>
        <w:t xml:space="preserve">: </w:t>
      </w:r>
    </w:p>
    <w:p w:rsidR="00053344" w:rsidRPr="00053344" w:rsidRDefault="00053344" w:rsidP="00053344">
      <w:pPr>
        <w:spacing w:after="180" w:line="330" w:lineRule="atLeast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>
            <wp:extent cx="4343400" cy="678180"/>
            <wp:effectExtent l="0" t="0" r="0" b="7620"/>
            <wp:docPr id="3" name="Picture 3" descr="https://img.loigiaihay.com/picture/2020/0312/gtkl-bai-1-trang-55-sgk-toan-7-tap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mg.loigiaihay.com/picture/2020/0312/gtkl-bai-1-trang-55-sgk-toan-7-tap-2.PN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67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3344" w:rsidRPr="00053344" w:rsidRDefault="00053344" w:rsidP="00053344">
      <w:pPr>
        <w:spacing w:after="180" w:line="330" w:lineRule="atLeast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>
            <wp:extent cx="2484120" cy="1432560"/>
            <wp:effectExtent l="0" t="0" r="0" b="0"/>
            <wp:docPr id="2" name="Picture 2" descr="https://img.loigiaihay.com/picture/2020/0214/h1-bai-1-trang-55-sgk-toan-7-tap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img.loigiaihay.com/picture/2020/0214/h1-bai-1-trang-55-sgk-toan-7-tap-2.jp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3344" w:rsidRPr="00053344" w:rsidRDefault="00053344" w:rsidP="0005334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am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iá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Cambria Math" w:eastAsia="Times New Roman" w:hAnsi="Cambria Math" w:cs="Cambria Math"/>
          <w:color w:val="000000"/>
          <w:sz w:val="26"/>
          <w:szCs w:val="26"/>
          <w:bdr w:val="none" w:sz="0" w:space="0" w:color="auto" w:frame="1"/>
        </w:rPr>
        <w:t>△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ABC</w:t>
      </w:r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:rsidR="00053344" w:rsidRPr="00053344" w:rsidRDefault="00053344" w:rsidP="0005334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AB=2cm, BC=4cm, AC=5cm  </w:t>
      </w:r>
    </w:p>
    <w:p w:rsidR="00053344" w:rsidRPr="00053344" w:rsidRDefault="00053344" w:rsidP="0005334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đố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C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</w:t>
      </w:r>
    </w:p>
    <w:p w:rsidR="00053344" w:rsidRPr="00053344" w:rsidRDefault="00053344" w:rsidP="0005334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đố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C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</w:t>
      </w:r>
    </w:p>
    <w:p w:rsidR="00053344" w:rsidRPr="00053344" w:rsidRDefault="00053344" w:rsidP="00053344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đố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B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</w:t>
      </w:r>
    </w:p>
    <w:p w:rsidR="00053344" w:rsidRPr="009263ED" w:rsidRDefault="00053344" w:rsidP="0005334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</w:pP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Suy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ra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AB &lt; BC &lt;  CA </w:t>
      </w:r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 (</w:t>
      </w: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2cm&lt;4cm&lt;5cm</w:t>
      </w:r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)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mà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am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iá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đố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diệ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với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ạnh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lớ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ơ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góc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lớ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hơ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nên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a </w:t>
      </w:r>
      <w:proofErr w:type="spellStart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053344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</w:rPr>
              <m:t>C</m:t>
            </m:r>
          </m:e>
        </m:acc>
        <m:r>
          <w:rPr>
            <w:rFonts w:ascii="Cambria Math" w:eastAsia="Times New Roman" w:hAnsi="Cambria Math" w:cs="Times New Roman"/>
            <w:color w:val="000000"/>
            <w:sz w:val="26"/>
            <w:szCs w:val="26"/>
            <w:bdr w:val="none" w:sz="0" w:space="0" w:color="auto" w:frame="1"/>
          </w:rPr>
          <m:t>&lt;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A</m:t>
            </m:r>
          </m:e>
        </m:acc>
        <m:r>
          <w:rPr>
            <w:rFonts w:ascii="Cambria Math" w:eastAsia="Times New Roman" w:hAnsi="Cambria Math" w:cs="Times New Roman"/>
            <w:color w:val="000000"/>
            <w:sz w:val="26"/>
            <w:szCs w:val="26"/>
            <w:bdr w:val="none" w:sz="0" w:space="0" w:color="auto" w:frame="1"/>
          </w:rPr>
          <m:t>&lt;</m:t>
        </m:r>
        <m:acc>
          <m:acc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bdr w:val="none" w:sz="0" w:space="0" w:color="auto" w:frame="1"/>
              </w:rPr>
            </m:ctrlPr>
          </m:accPr>
          <m:e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bdr w:val="none" w:sz="0" w:space="0" w:color="auto" w:frame="1"/>
              </w:rPr>
              <m:t>B</m:t>
            </m:r>
          </m:e>
        </m:acc>
      </m:oMath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.</w:t>
      </w:r>
    </w:p>
    <w:p w:rsidR="00053344" w:rsidRPr="009263ED" w:rsidRDefault="00053344" w:rsidP="00053344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</w:pPr>
    </w:p>
    <w:p w:rsidR="005154B8" w:rsidRPr="005154B8" w:rsidRDefault="00053344" w:rsidP="005154B8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*BTVN: </w:t>
      </w:r>
      <w:proofErr w:type="spellStart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Bài</w:t>
      </w:r>
      <w:proofErr w:type="spellEnd"/>
      <w:r w:rsidRPr="009263ED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 xml:space="preserve"> 2,3, 4, 5/SGK/55+56</w:t>
      </w:r>
      <w:r w:rsidRPr="009263ED">
        <w:rPr>
          <w:rFonts w:ascii="Times New Roman" w:hAnsi="Times New Roman" w:cs="Times New Roman"/>
          <w:color w:val="000000"/>
          <w:sz w:val="26"/>
          <w:szCs w:val="26"/>
        </w:rPr>
        <w:br/>
      </w:r>
    </w:p>
    <w:p w:rsidR="005154B8" w:rsidRPr="009263ED" w:rsidRDefault="005154B8" w:rsidP="009263ED">
      <w:pPr>
        <w:rPr>
          <w:rFonts w:ascii="Times New Roman" w:hAnsi="Times New Roman" w:cs="Times New Roman"/>
          <w:b/>
          <w:sz w:val="26"/>
          <w:szCs w:val="26"/>
        </w:rPr>
      </w:pPr>
    </w:p>
    <w:sectPr w:rsidR="005154B8" w:rsidRPr="009263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Times New Roman"/>
    <w:charset w:val="00"/>
    <w:family w:val="auto"/>
    <w:pitch w:val="default"/>
    <w:sig w:usb0="00000000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AF5701"/>
    <w:multiLevelType w:val="hybridMultilevel"/>
    <w:tmpl w:val="B91627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B76169"/>
    <w:multiLevelType w:val="hybridMultilevel"/>
    <w:tmpl w:val="3EA22994"/>
    <w:lvl w:ilvl="0" w:tplc="A6E641C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61E24D6"/>
    <w:multiLevelType w:val="hybridMultilevel"/>
    <w:tmpl w:val="C9EA89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54B8"/>
    <w:rsid w:val="00053344"/>
    <w:rsid w:val="001171A4"/>
    <w:rsid w:val="002E3F84"/>
    <w:rsid w:val="005154B8"/>
    <w:rsid w:val="00622AFF"/>
    <w:rsid w:val="008D26C5"/>
    <w:rsid w:val="009263ED"/>
    <w:rsid w:val="00A31DC8"/>
    <w:rsid w:val="00D539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5CB2A8"/>
  <w15:chartTrackingRefBased/>
  <w15:docId w15:val="{34A39C79-2482-468F-BBF5-B9A8D3C19C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154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154B8"/>
    <w:rPr>
      <w:b/>
      <w:bCs/>
    </w:rPr>
  </w:style>
  <w:style w:type="character" w:styleId="Emphasis">
    <w:name w:val="Emphasis"/>
    <w:basedOn w:val="DefaultParagraphFont"/>
    <w:uiPriority w:val="20"/>
    <w:qFormat/>
    <w:rsid w:val="005154B8"/>
    <w:rPr>
      <w:i/>
      <w:iCs/>
    </w:rPr>
  </w:style>
  <w:style w:type="character" w:customStyle="1" w:styleId="mjx-char">
    <w:name w:val="mjx-char"/>
    <w:basedOn w:val="DefaultParagraphFont"/>
    <w:rsid w:val="005154B8"/>
  </w:style>
  <w:style w:type="character" w:customStyle="1" w:styleId="mjxassistivemathml">
    <w:name w:val="mjx_assistive_mathml"/>
    <w:basedOn w:val="DefaultParagraphFont"/>
    <w:rsid w:val="005154B8"/>
  </w:style>
  <w:style w:type="character" w:styleId="Hyperlink">
    <w:name w:val="Hyperlink"/>
    <w:basedOn w:val="DefaultParagraphFont"/>
    <w:uiPriority w:val="99"/>
    <w:semiHidden/>
    <w:unhideWhenUsed/>
    <w:rsid w:val="005154B8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5154B8"/>
    <w:rPr>
      <w:color w:val="808080"/>
    </w:rPr>
  </w:style>
  <w:style w:type="paragraph" w:styleId="ListParagraph">
    <w:name w:val="List Paragraph"/>
    <w:basedOn w:val="Normal"/>
    <w:uiPriority w:val="34"/>
    <w:qFormat/>
    <w:rsid w:val="00D53985"/>
    <w:pPr>
      <w:ind w:left="720"/>
      <w:contextualSpacing/>
    </w:pPr>
  </w:style>
  <w:style w:type="paragraph" w:styleId="Subtitle">
    <w:name w:val="Subtitle"/>
    <w:basedOn w:val="Normal"/>
    <w:link w:val="SubtitleChar"/>
    <w:qFormat/>
    <w:rsid w:val="001171A4"/>
    <w:pPr>
      <w:spacing w:after="0" w:line="240" w:lineRule="auto"/>
      <w:jc w:val="center"/>
    </w:pPr>
    <w:rPr>
      <w:rFonts w:ascii="VNI-Times" w:eastAsia="Times New Roman" w:hAnsi="VNI-Times" w:cs="Times New Roman"/>
      <w:b/>
      <w:i/>
      <w:sz w:val="26"/>
      <w:szCs w:val="20"/>
    </w:rPr>
  </w:style>
  <w:style w:type="character" w:customStyle="1" w:styleId="SubtitleChar">
    <w:name w:val="Subtitle Char"/>
    <w:basedOn w:val="DefaultParagraphFont"/>
    <w:link w:val="Subtitle"/>
    <w:rsid w:val="001171A4"/>
    <w:rPr>
      <w:rFonts w:ascii="VNI-Times" w:eastAsia="Times New Roman" w:hAnsi="VNI-Times" w:cs="Times New Roman"/>
      <w:b/>
      <w:i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798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0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73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52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0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6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06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2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4.bin"/><Relationship Id="rId21" Type="http://schemas.openxmlformats.org/officeDocument/2006/relationships/image" Target="media/image8.e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5.bin"/><Relationship Id="rId5" Type="http://schemas.openxmlformats.org/officeDocument/2006/relationships/image" Target="media/image1.wmf"/><Relationship Id="rId90" Type="http://schemas.openxmlformats.org/officeDocument/2006/relationships/image" Target="media/image39.wmf"/><Relationship Id="rId95" Type="http://schemas.openxmlformats.org/officeDocument/2006/relationships/oleObject" Target="embeddings/oleObject5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image" Target="media/image48.wmf"/><Relationship Id="rId118" Type="http://schemas.openxmlformats.org/officeDocument/2006/relationships/image" Target="media/image50.png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51.png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6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120" Type="http://schemas.openxmlformats.org/officeDocument/2006/relationships/image" Target="media/image52.jpeg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9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3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7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3.bin"/><Relationship Id="rId101" Type="http://schemas.openxmlformats.org/officeDocument/2006/relationships/image" Target="media/image43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7</Pages>
  <Words>1042</Words>
  <Characters>5941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Quân</dc:creator>
  <cp:keywords/>
  <dc:description/>
  <cp:lastModifiedBy>Lê Quân</cp:lastModifiedBy>
  <cp:revision>2</cp:revision>
  <dcterms:created xsi:type="dcterms:W3CDTF">2022-02-28T13:15:00Z</dcterms:created>
  <dcterms:modified xsi:type="dcterms:W3CDTF">2022-02-28T14:26:00Z</dcterms:modified>
</cp:coreProperties>
</file>